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4" r:id="rId8"/>
    <p:sldId id="265" r:id="rId9"/>
    <p:sldId id="266" r:id="rId10"/>
    <p:sldId id="267" r:id="rId11"/>
    <p:sldId id="268" r:id="rId12"/>
    <p:sldId id="269" r:id="rId13"/>
    <p:sldId id="271" r:id="rId14"/>
    <p:sldId id="270" r:id="rId15"/>
    <p:sldId id="273" r:id="rId16"/>
    <p:sldId id="272" r:id="rId17"/>
    <p:sldId id="274" r:id="rId18"/>
    <p:sldId id="275" r:id="rId19"/>
    <p:sldId id="277" r:id="rId20"/>
    <p:sldId id="276" r:id="rId21"/>
    <p:sldId id="278" r:id="rId22"/>
    <p:sldId id="279" r:id="rId23"/>
    <p:sldId id="287" r:id="rId24"/>
    <p:sldId id="280" r:id="rId25"/>
    <p:sldId id="281" r:id="rId26"/>
    <p:sldId id="282" r:id="rId27"/>
    <p:sldId id="283" r:id="rId28"/>
    <p:sldId id="284" r:id="rId29"/>
    <p:sldId id="286" r:id="rId30"/>
    <p:sldId id="285" r:id="rId31"/>
    <p:sldId id="288" r:id="rId32"/>
    <p:sldId id="289" r:id="rId33"/>
    <p:sldId id="290" r:id="rId34"/>
    <p:sldId id="291" r:id="rId35"/>
    <p:sldId id="292" r:id="rId36"/>
    <p:sldId id="257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8" d="100"/>
          <a:sy n="88" d="100"/>
        </p:scale>
        <p:origin x="573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iel Olivença" userId="a14c1f9231420ce7" providerId="LiveId" clId="{4077C149-5243-495B-9293-09DA0D4425B9}"/>
    <pc:docChg chg="undo redo custSel addSld delSld modSld sldOrd modMainMaster">
      <pc:chgData name="Daniel Olivença" userId="a14c1f9231420ce7" providerId="LiveId" clId="{4077C149-5243-495B-9293-09DA0D4425B9}" dt="2018-05-23T11:18:16.604" v="1911"/>
      <pc:docMkLst>
        <pc:docMk/>
      </pc:docMkLst>
      <pc:sldChg chg="addSp delSp modSp add modTransition modAnim">
        <pc:chgData name="Daniel Olivença" userId="a14c1f9231420ce7" providerId="LiveId" clId="{4077C149-5243-495B-9293-09DA0D4425B9}" dt="2018-05-23T11:18:16.604" v="1911"/>
        <pc:sldMkLst>
          <pc:docMk/>
          <pc:sldMk cId="4106020896" sldId="256"/>
        </pc:sldMkLst>
        <pc:spChg chg="del">
          <ac:chgData name="Daniel Olivença" userId="a14c1f9231420ce7" providerId="LiveId" clId="{4077C149-5243-495B-9293-09DA0D4425B9}" dt="2018-05-22T11:45:03.592" v="2" actId="478"/>
          <ac:spMkLst>
            <pc:docMk/>
            <pc:sldMk cId="4106020896" sldId="256"/>
            <ac:spMk id="2" creationId="{93448FD8-99C3-44BB-8283-AAE158287D1A}"/>
          </ac:spMkLst>
        </pc:spChg>
        <pc:spChg chg="add del">
          <ac:chgData name="Daniel Olivença" userId="a14c1f9231420ce7" providerId="LiveId" clId="{4077C149-5243-495B-9293-09DA0D4425B9}" dt="2018-05-23T10:57:08.407" v="1883" actId="478"/>
          <ac:spMkLst>
            <pc:docMk/>
            <pc:sldMk cId="4106020896" sldId="256"/>
            <ac:spMk id="2" creationId="{B11DF644-90AF-4A68-A453-C2B7EA0A5F04}"/>
          </ac:spMkLst>
        </pc:spChg>
        <pc:spChg chg="del">
          <ac:chgData name="Daniel Olivença" userId="a14c1f9231420ce7" providerId="LiveId" clId="{4077C149-5243-495B-9293-09DA0D4425B9}" dt="2018-05-22T11:45:03.592" v="2" actId="478"/>
          <ac:spMkLst>
            <pc:docMk/>
            <pc:sldMk cId="4106020896" sldId="256"/>
            <ac:spMk id="3" creationId="{FC8691BB-C32C-480E-BF5C-334ECF2E54C7}"/>
          </ac:spMkLst>
        </pc:spChg>
        <pc:spChg chg="add mod">
          <ac:chgData name="Daniel Olivença" userId="a14c1f9231420ce7" providerId="LiveId" clId="{4077C149-5243-495B-9293-09DA0D4425B9}" dt="2018-05-23T11:13:29.344" v="1898" actId="1076"/>
          <ac:spMkLst>
            <pc:docMk/>
            <pc:sldMk cId="4106020896" sldId="256"/>
            <ac:spMk id="4" creationId="{0962345A-7091-48FB-867D-CBC617D0B356}"/>
          </ac:spMkLst>
        </pc:spChg>
        <pc:spChg chg="add mod">
          <ac:chgData name="Daniel Olivença" userId="a14c1f9231420ce7" providerId="LiveId" clId="{4077C149-5243-495B-9293-09DA0D4425B9}" dt="2018-05-23T11:13:17.344" v="1896" actId="1076"/>
          <ac:spMkLst>
            <pc:docMk/>
            <pc:sldMk cId="4106020896" sldId="256"/>
            <ac:spMk id="5" creationId="{7DF6CD92-35FC-46C6-8EDF-7BF4C4AD46CB}"/>
          </ac:spMkLst>
        </pc:spChg>
        <pc:spChg chg="add mod">
          <ac:chgData name="Daniel Olivença" userId="a14c1f9231420ce7" providerId="LiveId" clId="{4077C149-5243-495B-9293-09DA0D4425B9}" dt="2018-05-23T11:13:47.392" v="1901" actId="1076"/>
          <ac:spMkLst>
            <pc:docMk/>
            <pc:sldMk cId="4106020896" sldId="256"/>
            <ac:spMk id="6" creationId="{251BB7B8-1932-4225-BA49-93E18C214F18}"/>
          </ac:spMkLst>
        </pc:spChg>
        <pc:picChg chg="add mod">
          <ac:chgData name="Daniel Olivença" userId="a14c1f9231420ce7" providerId="LiveId" clId="{4077C149-5243-495B-9293-09DA0D4425B9}" dt="2018-05-23T11:13:22.033" v="1897" actId="1076"/>
          <ac:picMkLst>
            <pc:docMk/>
            <pc:sldMk cId="4106020896" sldId="256"/>
            <ac:picMk id="3" creationId="{0FBC37BF-13C2-4B31-B4E2-49DE0C9E0EDE}"/>
          </ac:picMkLst>
        </pc:picChg>
      </pc:sldChg>
      <pc:sldChg chg="addSp delSp modSp add modTransition">
        <pc:chgData name="Daniel Olivença" userId="a14c1f9231420ce7" providerId="LiveId" clId="{4077C149-5243-495B-9293-09DA0D4425B9}" dt="2018-05-22T13:07:57.449" v="574" actId="1076"/>
        <pc:sldMkLst>
          <pc:docMk/>
          <pc:sldMk cId="3955776718" sldId="257"/>
        </pc:sldMkLst>
        <pc:spChg chg="del">
          <ac:chgData name="Daniel Olivença" userId="a14c1f9231420ce7" providerId="LiveId" clId="{4077C149-5243-495B-9293-09DA0D4425B9}" dt="2018-05-22T11:46:12.507" v="71" actId="478"/>
          <ac:spMkLst>
            <pc:docMk/>
            <pc:sldMk cId="3955776718" sldId="257"/>
            <ac:spMk id="2" creationId="{4E4C0EEC-FACB-45D8-A725-0821F78BA704}"/>
          </ac:spMkLst>
        </pc:spChg>
        <pc:spChg chg="del">
          <ac:chgData name="Daniel Olivença" userId="a14c1f9231420ce7" providerId="LiveId" clId="{4077C149-5243-495B-9293-09DA0D4425B9}" dt="2018-05-22T11:46:12.507" v="71" actId="478"/>
          <ac:spMkLst>
            <pc:docMk/>
            <pc:sldMk cId="3955776718" sldId="257"/>
            <ac:spMk id="3" creationId="{3C0B4E84-763A-4DEE-8F3A-AA870EC14B6A}"/>
          </ac:spMkLst>
        </pc:spChg>
        <pc:spChg chg="add mod">
          <ac:chgData name="Daniel Olivença" userId="a14c1f9231420ce7" providerId="LiveId" clId="{4077C149-5243-495B-9293-09DA0D4425B9}" dt="2018-05-22T11:58:38.907" v="290" actId="207"/>
          <ac:spMkLst>
            <pc:docMk/>
            <pc:sldMk cId="3955776718" sldId="257"/>
            <ac:spMk id="4" creationId="{7A7B7F50-55FD-41A7-A9A5-5D83986AA0F0}"/>
          </ac:spMkLst>
        </pc:spChg>
      </pc:sldChg>
      <pc:sldChg chg="addSp delSp modSp add modTransition modAnim">
        <pc:chgData name="Daniel Olivença" userId="a14c1f9231420ce7" providerId="LiveId" clId="{4077C149-5243-495B-9293-09DA0D4425B9}" dt="2018-05-22T15:34:25.602" v="929" actId="1076"/>
        <pc:sldMkLst>
          <pc:docMk/>
          <pc:sldMk cId="342836843" sldId="258"/>
        </pc:sldMkLst>
        <pc:spChg chg="del">
          <ac:chgData name="Daniel Olivença" userId="a14c1f9231420ce7" providerId="LiveId" clId="{4077C149-5243-495B-9293-09DA0D4425B9}" dt="2018-05-22T11:58:44.806" v="292" actId="478"/>
          <ac:spMkLst>
            <pc:docMk/>
            <pc:sldMk cId="342836843" sldId="258"/>
            <ac:spMk id="2" creationId="{EB686DF4-27A0-4027-A854-994D858AFEBF}"/>
          </ac:spMkLst>
        </pc:spChg>
        <pc:spChg chg="del">
          <ac:chgData name="Daniel Olivença" userId="a14c1f9231420ce7" providerId="LiveId" clId="{4077C149-5243-495B-9293-09DA0D4425B9}" dt="2018-05-22T11:58:44.806" v="292" actId="478"/>
          <ac:spMkLst>
            <pc:docMk/>
            <pc:sldMk cId="342836843" sldId="258"/>
            <ac:spMk id="3" creationId="{82FBD442-6801-4716-9D61-87B43CDB108C}"/>
          </ac:spMkLst>
        </pc:spChg>
        <pc:spChg chg="add mod">
          <ac:chgData name="Daniel Olivença" userId="a14c1f9231420ce7" providerId="LiveId" clId="{4077C149-5243-495B-9293-09DA0D4425B9}" dt="2018-05-22T12:42:37.443" v="363" actId="1076"/>
          <ac:spMkLst>
            <pc:docMk/>
            <pc:sldMk cId="342836843" sldId="258"/>
            <ac:spMk id="4" creationId="{1B76CB19-8D6A-43AE-B8DA-FF76C1711DD5}"/>
          </ac:spMkLst>
        </pc:spChg>
        <pc:spChg chg="add del">
          <ac:chgData name="Daniel Olivença" userId="a14c1f9231420ce7" providerId="LiveId" clId="{4077C149-5243-495B-9293-09DA0D4425B9}" dt="2018-05-22T12:44:53.793" v="365" actId="478"/>
          <ac:spMkLst>
            <pc:docMk/>
            <pc:sldMk cId="342836843" sldId="258"/>
            <ac:spMk id="5" creationId="{917A019B-CD23-4BD6-A259-8A674B0ADC3B}"/>
          </ac:spMkLst>
        </pc:spChg>
        <pc:grpChg chg="add mod">
          <ac:chgData name="Daniel Olivença" userId="a14c1f9231420ce7" providerId="LiveId" clId="{4077C149-5243-495B-9293-09DA0D4425B9}" dt="2018-05-22T13:04:50.137" v="552" actId="164"/>
          <ac:grpSpMkLst>
            <pc:docMk/>
            <pc:sldMk cId="342836843" sldId="258"/>
            <ac:grpSpMk id="6" creationId="{50246A9A-F536-451A-A96B-0A75D5DAFF86}"/>
          </ac:grpSpMkLst>
        </pc:grpChg>
        <pc:grpChg chg="add del mod">
          <ac:chgData name="Daniel Olivença" userId="a14c1f9231420ce7" providerId="LiveId" clId="{4077C149-5243-495B-9293-09DA0D4425B9}" dt="2018-05-22T13:08:24.181" v="575" actId="478"/>
          <ac:grpSpMkLst>
            <pc:docMk/>
            <pc:sldMk cId="342836843" sldId="258"/>
            <ac:grpSpMk id="7" creationId="{BC510BC9-1360-4E8E-9FDB-65CC4AF25D05}"/>
          </ac:grpSpMkLst>
        </pc:grpChg>
        <pc:picChg chg="add mod modCrop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9" creationId="{EC08C4C5-92EE-4B08-80D6-7C72F23F2875}"/>
          </ac:picMkLst>
        </pc:picChg>
        <pc:picChg chg="add mod modCrop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0" creationId="{7F6BE37A-0E69-4234-AE2D-620B0E46B66F}"/>
          </ac:picMkLst>
        </pc:picChg>
        <pc:picChg chg="add mod modCrop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1" creationId="{121E26E5-91AE-4E60-9622-2B5944926E50}"/>
          </ac:picMkLst>
        </pc:picChg>
        <pc:picChg chg="add mod modCrop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2" creationId="{EB8F9F64-6709-425E-B58D-D15880835735}"/>
          </ac:picMkLst>
        </pc:picChg>
        <pc:picChg chg="add mod modCrop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3" creationId="{BE5E5034-610B-4EFC-8D9D-31B73E4314FA}"/>
          </ac:picMkLst>
        </pc:picChg>
        <pc:picChg chg="add mod modCrop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4" creationId="{14B243DC-F006-47AA-A39B-779DCBAA111A}"/>
          </ac:picMkLst>
        </pc:picChg>
        <pc:picChg chg="add mod modCrop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5" creationId="{6382A0EA-53ED-4A4C-9391-A4632B5AFB61}"/>
          </ac:picMkLst>
        </pc:picChg>
        <pc:picChg chg="add mod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6" creationId="{132A7781-5391-4265-ACE6-15259E1E02C9}"/>
          </ac:picMkLst>
        </pc:picChg>
        <pc:picChg chg="add mod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028" creationId="{38550E85-454F-4721-85BC-60125E048FB6}"/>
          </ac:picMkLst>
        </pc:picChg>
        <pc:picChg chg="add mod">
          <ac:chgData name="Daniel Olivença" userId="a14c1f9231420ce7" providerId="LiveId" clId="{4077C149-5243-495B-9293-09DA0D4425B9}" dt="2018-05-22T13:04:54.477" v="553" actId="164"/>
          <ac:picMkLst>
            <pc:docMk/>
            <pc:sldMk cId="342836843" sldId="258"/>
            <ac:picMk id="1030" creationId="{8D47F87A-1D3B-4F2D-AAE9-D333BBED8096}"/>
          </ac:picMkLst>
        </pc:picChg>
        <pc:picChg chg="add mod modCrop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032" creationId="{CEA80F95-D967-4FA4-B118-D575EB00BD91}"/>
          </ac:picMkLst>
        </pc:picChg>
        <pc:picChg chg="add mod">
          <ac:chgData name="Daniel Olivença" userId="a14c1f9231420ce7" providerId="LiveId" clId="{4077C149-5243-495B-9293-09DA0D4425B9}" dt="2018-05-22T13:04:54.477" v="553" actId="164"/>
          <ac:picMkLst>
            <pc:docMk/>
            <pc:sldMk cId="342836843" sldId="258"/>
            <ac:picMk id="1034" creationId="{F956013C-98F0-41C6-9FE6-89B2BDA1C984}"/>
          </ac:picMkLst>
        </pc:picChg>
        <pc:picChg chg="add mod modCrop">
          <ac:chgData name="Daniel Olivença" userId="a14c1f9231420ce7" providerId="LiveId" clId="{4077C149-5243-495B-9293-09DA0D4425B9}" dt="2018-05-22T13:07:21.787" v="573" actId="1076"/>
          <ac:picMkLst>
            <pc:docMk/>
            <pc:sldMk cId="342836843" sldId="258"/>
            <ac:picMk id="1036" creationId="{2F0F5B70-962F-4D82-AFEA-DA2A7CA226E3}"/>
          </ac:picMkLst>
        </pc:picChg>
      </pc:sldChg>
      <pc:sldChg chg="addSp delSp modSp add modTransition delAnim modAnim">
        <pc:chgData name="Daniel Olivença" userId="a14c1f9231420ce7" providerId="LiveId" clId="{4077C149-5243-495B-9293-09DA0D4425B9}" dt="2018-05-22T15:34:35.964" v="931" actId="1076"/>
        <pc:sldMkLst>
          <pc:docMk/>
          <pc:sldMk cId="3732164376" sldId="259"/>
        </pc:sldMkLst>
        <pc:spChg chg="add del mod">
          <ac:chgData name="Daniel Olivença" userId="a14c1f9231420ce7" providerId="LiveId" clId="{4077C149-5243-495B-9293-09DA0D4425B9}" dt="2018-05-22T13:16:52.132" v="581" actId="478"/>
          <ac:spMkLst>
            <pc:docMk/>
            <pc:sldMk cId="3732164376" sldId="259"/>
            <ac:spMk id="3" creationId="{9BF6143B-34F1-48F4-A627-03D2A8DED9A6}"/>
          </ac:spMkLst>
        </pc:spChg>
        <pc:grpChg chg="add del mod">
          <ac:chgData name="Daniel Olivença" userId="a14c1f9231420ce7" providerId="LiveId" clId="{4077C149-5243-495B-9293-09DA0D4425B9}" dt="2018-05-22T13:06:38.401" v="567" actId="1076"/>
          <ac:grpSpMkLst>
            <pc:docMk/>
            <pc:sldMk cId="3732164376" sldId="259"/>
            <ac:grpSpMk id="7" creationId="{BC510BC9-1360-4E8E-9FDB-65CC4AF25D05}"/>
          </ac:grpSpMkLst>
        </pc:grpChg>
        <pc:picChg chg="add del mod modCrop">
          <ac:chgData name="Daniel Olivença" userId="a14c1f9231420ce7" providerId="LiveId" clId="{4077C149-5243-495B-9293-09DA0D4425B9}" dt="2018-05-22T13:18:32.713" v="585" actId="478"/>
          <ac:picMkLst>
            <pc:docMk/>
            <pc:sldMk cId="3732164376" sldId="259"/>
            <ac:picMk id="2" creationId="{306898F4-4EA5-44C7-AF65-6F85233B4EED}"/>
          </ac:picMkLst>
        </pc:picChg>
        <pc:picChg chg="add del mod modCrop">
          <ac:chgData name="Daniel Olivença" userId="a14c1f9231420ce7" providerId="LiveId" clId="{4077C149-5243-495B-9293-09DA0D4425B9}" dt="2018-05-22T15:04:38.747" v="710" actId="478"/>
          <ac:picMkLst>
            <pc:docMk/>
            <pc:sldMk cId="3732164376" sldId="259"/>
            <ac:picMk id="5" creationId="{953BD416-0CE6-4B91-B4F0-F0E29F0E8F80}"/>
          </ac:picMkLst>
        </pc:picChg>
        <pc:picChg chg="add del mod modCrop">
          <ac:chgData name="Daniel Olivença" userId="a14c1f9231420ce7" providerId="LiveId" clId="{4077C149-5243-495B-9293-09DA0D4425B9}" dt="2018-05-22T15:06:55.964" v="734" actId="478"/>
          <ac:picMkLst>
            <pc:docMk/>
            <pc:sldMk cId="3732164376" sldId="259"/>
            <ac:picMk id="8" creationId="{6A35AA7E-608D-4B18-A429-F529BBF87FD9}"/>
          </ac:picMkLst>
        </pc:picChg>
        <pc:picChg chg="add mod ord modCrop">
          <ac:chgData name="Daniel Olivença" userId="a14c1f9231420ce7" providerId="LiveId" clId="{4077C149-5243-495B-9293-09DA0D4425B9}" dt="2018-05-22T15:07:36.213" v="744" actId="1076"/>
          <ac:picMkLst>
            <pc:docMk/>
            <pc:sldMk cId="3732164376" sldId="259"/>
            <ac:picMk id="17" creationId="{505E91D6-5FA1-4871-BDFF-B836972ACBA9}"/>
          </ac:picMkLst>
        </pc:picChg>
        <pc:picChg chg="add del mod topLvl">
          <ac:chgData name="Daniel Olivença" userId="a14c1f9231420ce7" providerId="LiveId" clId="{4077C149-5243-495B-9293-09DA0D4425B9}" dt="2018-05-22T13:06:31" v="566" actId="1076"/>
          <ac:picMkLst>
            <pc:docMk/>
            <pc:sldMk cId="3732164376" sldId="259"/>
            <ac:picMk id="1030" creationId="{8D47F87A-1D3B-4F2D-AAE9-D333BBED8096}"/>
          </ac:picMkLst>
        </pc:picChg>
        <pc:picChg chg="mod topLvl">
          <ac:chgData name="Daniel Olivença" userId="a14c1f9231420ce7" providerId="LiveId" clId="{4077C149-5243-495B-9293-09DA0D4425B9}" dt="2018-05-22T13:06:21.626" v="564" actId="478"/>
          <ac:picMkLst>
            <pc:docMk/>
            <pc:sldMk cId="3732164376" sldId="259"/>
            <ac:picMk id="1034" creationId="{F956013C-98F0-41C6-9FE6-89B2BDA1C984}"/>
          </ac:picMkLst>
        </pc:picChg>
        <pc:picChg chg="del">
          <ac:chgData name="Daniel Olivença" userId="a14c1f9231420ce7" providerId="LiveId" clId="{4077C149-5243-495B-9293-09DA0D4425B9}" dt="2018-05-22T13:06:42.275" v="568" actId="478"/>
          <ac:picMkLst>
            <pc:docMk/>
            <pc:sldMk cId="3732164376" sldId="259"/>
            <ac:picMk id="1036" creationId="{2F0F5B70-962F-4D82-AFEA-DA2A7CA226E3}"/>
          </ac:picMkLst>
        </pc:picChg>
      </pc:sldChg>
      <pc:sldChg chg="addSp delSp modSp add">
        <pc:chgData name="Daniel Olivença" userId="a14c1f9231420ce7" providerId="LiveId" clId="{4077C149-5243-495B-9293-09DA0D4425B9}" dt="2018-05-22T15:07:43.772" v="747" actId="167"/>
        <pc:sldMkLst>
          <pc:docMk/>
          <pc:sldMk cId="3596084263" sldId="260"/>
        </pc:sldMkLst>
        <pc:spChg chg="add mod">
          <ac:chgData name="Daniel Olivença" userId="a14c1f9231420ce7" providerId="LiveId" clId="{4077C149-5243-495B-9293-09DA0D4425B9}" dt="2018-05-22T13:23:06.484" v="607" actId="692"/>
          <ac:spMkLst>
            <pc:docMk/>
            <pc:sldMk cId="3596084263" sldId="260"/>
            <ac:spMk id="2" creationId="{223A4901-5D9E-4F59-9ECE-24ED23456BB6}"/>
          </ac:spMkLst>
        </pc:spChg>
        <pc:picChg chg="del">
          <ac:chgData name="Daniel Olivença" userId="a14c1f9231420ce7" providerId="LiveId" clId="{4077C149-5243-495B-9293-09DA0D4425B9}" dt="2018-05-22T15:04:45.486" v="712" actId="478"/>
          <ac:picMkLst>
            <pc:docMk/>
            <pc:sldMk cId="3596084263" sldId="260"/>
            <ac:picMk id="5" creationId="{953BD416-0CE6-4B91-B4F0-F0E29F0E8F80}"/>
          </ac:picMkLst>
        </pc:picChg>
        <pc:picChg chg="add del ord">
          <ac:chgData name="Daniel Olivença" userId="a14c1f9231420ce7" providerId="LiveId" clId="{4077C149-5243-495B-9293-09DA0D4425B9}" dt="2018-05-22T15:07:39.768" v="745" actId="478"/>
          <ac:picMkLst>
            <pc:docMk/>
            <pc:sldMk cId="3596084263" sldId="260"/>
            <ac:picMk id="19" creationId="{B02DD6BB-BBFD-474D-B987-494044CE8FE2}"/>
          </ac:picMkLst>
        </pc:picChg>
        <pc:picChg chg="add ord">
          <ac:chgData name="Daniel Olivença" userId="a14c1f9231420ce7" providerId="LiveId" clId="{4077C149-5243-495B-9293-09DA0D4425B9}" dt="2018-05-22T15:07:43.772" v="747" actId="167"/>
          <ac:picMkLst>
            <pc:docMk/>
            <pc:sldMk cId="3596084263" sldId="260"/>
            <ac:picMk id="20" creationId="{1045402A-8F1F-498A-8587-F9E2CCA814EC}"/>
          </ac:picMkLst>
        </pc:picChg>
      </pc:sldChg>
      <pc:sldChg chg="addSp delSp modSp add">
        <pc:chgData name="Daniel Olivença" userId="a14c1f9231420ce7" providerId="LiveId" clId="{4077C149-5243-495B-9293-09DA0D4425B9}" dt="2018-05-22T15:07:50.825" v="750" actId="167"/>
        <pc:sldMkLst>
          <pc:docMk/>
          <pc:sldMk cId="3150555023" sldId="261"/>
        </pc:sldMkLst>
        <pc:spChg chg="mod">
          <ac:chgData name="Daniel Olivença" userId="a14c1f9231420ce7" providerId="LiveId" clId="{4077C149-5243-495B-9293-09DA0D4425B9}" dt="2018-05-22T13:23:21.848" v="609" actId="1076"/>
          <ac:spMkLst>
            <pc:docMk/>
            <pc:sldMk cId="3150555023" sldId="261"/>
            <ac:spMk id="2" creationId="{223A4901-5D9E-4F59-9ECE-24ED23456BB6}"/>
          </ac:spMkLst>
        </pc:spChg>
        <pc:picChg chg="del">
          <ac:chgData name="Daniel Olivença" userId="a14c1f9231420ce7" providerId="LiveId" clId="{4077C149-5243-495B-9293-09DA0D4425B9}" dt="2018-05-22T15:04:54.773" v="715" actId="478"/>
          <ac:picMkLst>
            <pc:docMk/>
            <pc:sldMk cId="3150555023" sldId="261"/>
            <ac:picMk id="5" creationId="{953BD416-0CE6-4B91-B4F0-F0E29F0E8F80}"/>
          </ac:picMkLst>
        </pc:picChg>
        <pc:picChg chg="add del ord">
          <ac:chgData name="Daniel Olivença" userId="a14c1f9231420ce7" providerId="LiveId" clId="{4077C149-5243-495B-9293-09DA0D4425B9}" dt="2018-05-22T15:07:46.907" v="748" actId="478"/>
          <ac:picMkLst>
            <pc:docMk/>
            <pc:sldMk cId="3150555023" sldId="261"/>
            <ac:picMk id="19" creationId="{132E6A8E-47E6-43B0-9390-8D63621A1EE2}"/>
          </ac:picMkLst>
        </pc:picChg>
        <pc:picChg chg="add ord">
          <ac:chgData name="Daniel Olivença" userId="a14c1f9231420ce7" providerId="LiveId" clId="{4077C149-5243-495B-9293-09DA0D4425B9}" dt="2018-05-22T15:07:50.825" v="750" actId="167"/>
          <ac:picMkLst>
            <pc:docMk/>
            <pc:sldMk cId="3150555023" sldId="261"/>
            <ac:picMk id="20" creationId="{8D4E2098-073A-4877-9DEA-7DD60549B977}"/>
          </ac:picMkLst>
        </pc:picChg>
      </pc:sldChg>
      <pc:sldChg chg="addSp delSp modSp add">
        <pc:chgData name="Daniel Olivença" userId="a14c1f9231420ce7" providerId="LiveId" clId="{4077C149-5243-495B-9293-09DA0D4425B9}" dt="2018-05-22T15:08:00.843" v="753" actId="167"/>
        <pc:sldMkLst>
          <pc:docMk/>
          <pc:sldMk cId="2030544128" sldId="262"/>
        </pc:sldMkLst>
        <pc:spChg chg="mod">
          <ac:chgData name="Daniel Olivença" userId="a14c1f9231420ce7" providerId="LiveId" clId="{4077C149-5243-495B-9293-09DA0D4425B9}" dt="2018-05-22T13:23:35.608" v="611" actId="1076"/>
          <ac:spMkLst>
            <pc:docMk/>
            <pc:sldMk cId="2030544128" sldId="262"/>
            <ac:spMk id="2" creationId="{223A4901-5D9E-4F59-9ECE-24ED23456BB6}"/>
          </ac:spMkLst>
        </pc:spChg>
        <pc:picChg chg="del">
          <ac:chgData name="Daniel Olivença" userId="a14c1f9231420ce7" providerId="LiveId" clId="{4077C149-5243-495B-9293-09DA0D4425B9}" dt="2018-05-22T15:05:04.046" v="718" actId="478"/>
          <ac:picMkLst>
            <pc:docMk/>
            <pc:sldMk cId="2030544128" sldId="262"/>
            <ac:picMk id="5" creationId="{953BD416-0CE6-4B91-B4F0-F0E29F0E8F80}"/>
          </ac:picMkLst>
        </pc:picChg>
        <pc:picChg chg="add del ord">
          <ac:chgData name="Daniel Olivença" userId="a14c1f9231420ce7" providerId="LiveId" clId="{4077C149-5243-495B-9293-09DA0D4425B9}" dt="2018-05-22T15:07:57.278" v="751" actId="478"/>
          <ac:picMkLst>
            <pc:docMk/>
            <pc:sldMk cId="2030544128" sldId="262"/>
            <ac:picMk id="19" creationId="{1DE74345-8F62-4129-90CA-4541BDDEDF64}"/>
          </ac:picMkLst>
        </pc:picChg>
        <pc:picChg chg="add ord">
          <ac:chgData name="Daniel Olivença" userId="a14c1f9231420ce7" providerId="LiveId" clId="{4077C149-5243-495B-9293-09DA0D4425B9}" dt="2018-05-22T15:08:00.843" v="753" actId="167"/>
          <ac:picMkLst>
            <pc:docMk/>
            <pc:sldMk cId="2030544128" sldId="262"/>
            <ac:picMk id="20" creationId="{7631298C-FA8F-4B23-B177-2F933C02F38B}"/>
          </ac:picMkLst>
        </pc:picChg>
      </pc:sldChg>
      <pc:sldChg chg="addSp delSp modSp add del">
        <pc:chgData name="Daniel Olivença" userId="a14c1f9231420ce7" providerId="LiveId" clId="{4077C149-5243-495B-9293-09DA0D4425B9}" dt="2018-05-22T15:08:07.093" v="754" actId="2696"/>
        <pc:sldMkLst>
          <pc:docMk/>
          <pc:sldMk cId="2609419331" sldId="263"/>
        </pc:sldMkLst>
        <pc:spChg chg="mod">
          <ac:chgData name="Daniel Olivença" userId="a14c1f9231420ce7" providerId="LiveId" clId="{4077C149-5243-495B-9293-09DA0D4425B9}" dt="2018-05-22T13:24:40.856" v="614" actId="14100"/>
          <ac:spMkLst>
            <pc:docMk/>
            <pc:sldMk cId="2609419331" sldId="263"/>
            <ac:spMk id="2" creationId="{223A4901-5D9E-4F59-9ECE-24ED23456BB6}"/>
          </ac:spMkLst>
        </pc:spChg>
        <pc:picChg chg="del">
          <ac:chgData name="Daniel Olivença" userId="a14c1f9231420ce7" providerId="LiveId" clId="{4077C149-5243-495B-9293-09DA0D4425B9}" dt="2018-05-22T15:05:11.854" v="721" actId="478"/>
          <ac:picMkLst>
            <pc:docMk/>
            <pc:sldMk cId="2609419331" sldId="263"/>
            <ac:picMk id="5" creationId="{953BD416-0CE6-4B91-B4F0-F0E29F0E8F80}"/>
          </ac:picMkLst>
        </pc:picChg>
        <pc:picChg chg="add ord">
          <ac:chgData name="Daniel Olivença" userId="a14c1f9231420ce7" providerId="LiveId" clId="{4077C149-5243-495B-9293-09DA0D4425B9}" dt="2018-05-22T15:05:18.443" v="723" actId="167"/>
          <ac:picMkLst>
            <pc:docMk/>
            <pc:sldMk cId="2609419331" sldId="263"/>
            <ac:picMk id="19" creationId="{D676F532-F00C-40B0-82E2-3980C3B8C913}"/>
          </ac:picMkLst>
        </pc:picChg>
      </pc:sldChg>
      <pc:sldChg chg="addSp delSp modSp add">
        <pc:chgData name="Daniel Olivença" userId="a14c1f9231420ce7" providerId="LiveId" clId="{4077C149-5243-495B-9293-09DA0D4425B9}" dt="2018-05-22T15:08:24.714" v="762" actId="1076"/>
        <pc:sldMkLst>
          <pc:docMk/>
          <pc:sldMk cId="232995285" sldId="264"/>
        </pc:sldMkLst>
        <pc:spChg chg="mod">
          <ac:chgData name="Daniel Olivença" userId="a14c1f9231420ce7" providerId="LiveId" clId="{4077C149-5243-495B-9293-09DA0D4425B9}" dt="2018-05-22T15:08:20.869" v="760" actId="1076"/>
          <ac:spMkLst>
            <pc:docMk/>
            <pc:sldMk cId="232995285" sldId="264"/>
            <ac:spMk id="2" creationId="{223A4901-5D9E-4F59-9ECE-24ED23456BB6}"/>
          </ac:spMkLst>
        </pc:spChg>
        <pc:spChg chg="mod">
          <ac:chgData name="Daniel Olivença" userId="a14c1f9231420ce7" providerId="LiveId" clId="{4077C149-5243-495B-9293-09DA0D4425B9}" dt="2018-05-22T15:08:24.714" v="762" actId="1076"/>
          <ac:spMkLst>
            <pc:docMk/>
            <pc:sldMk cId="232995285" sldId="264"/>
            <ac:spMk id="4" creationId="{1B76CB19-8D6A-43AE-B8DA-FF76C1711DD5}"/>
          </ac:spMkLst>
        </pc:spChg>
        <pc:picChg chg="del">
          <ac:chgData name="Daniel Olivença" userId="a14c1f9231420ce7" providerId="LiveId" clId="{4077C149-5243-495B-9293-09DA0D4425B9}" dt="2018-05-22T15:05:25.792" v="724" actId="478"/>
          <ac:picMkLst>
            <pc:docMk/>
            <pc:sldMk cId="232995285" sldId="264"/>
            <ac:picMk id="5" creationId="{953BD416-0CE6-4B91-B4F0-F0E29F0E8F80}"/>
          </ac:picMkLst>
        </pc:picChg>
        <pc:picChg chg="add del ord">
          <ac:chgData name="Daniel Olivença" userId="a14c1f9231420ce7" providerId="LiveId" clId="{4077C149-5243-495B-9293-09DA0D4425B9}" dt="2018-05-22T15:08:09.255" v="755" actId="478"/>
          <ac:picMkLst>
            <pc:docMk/>
            <pc:sldMk cId="232995285" sldId="264"/>
            <ac:picMk id="19" creationId="{34857466-5841-424A-AE0E-8AC80C0F7CBB}"/>
          </ac:picMkLst>
        </pc:picChg>
        <pc:picChg chg="add ord">
          <ac:chgData name="Daniel Olivença" userId="a14c1f9231420ce7" providerId="LiveId" clId="{4077C149-5243-495B-9293-09DA0D4425B9}" dt="2018-05-22T15:08:14.936" v="759" actId="167"/>
          <ac:picMkLst>
            <pc:docMk/>
            <pc:sldMk cId="232995285" sldId="264"/>
            <ac:picMk id="20" creationId="{6C2483FC-BBA9-40A5-9642-BBC1C11A7FDD}"/>
          </ac:picMkLst>
        </pc:picChg>
        <pc:picChg chg="add del">
          <ac:chgData name="Daniel Olivença" userId="a14c1f9231420ce7" providerId="LiveId" clId="{4077C149-5243-495B-9293-09DA0D4425B9}" dt="2018-05-22T15:08:12.479" v="758" actId="478"/>
          <ac:picMkLst>
            <pc:docMk/>
            <pc:sldMk cId="232995285" sldId="264"/>
            <ac:picMk id="21" creationId="{EC7BCAAD-D273-4FEB-90E8-12547B9BFF41}"/>
          </ac:picMkLst>
        </pc:picChg>
      </pc:sldChg>
      <pc:sldChg chg="addSp delSp modSp add">
        <pc:chgData name="Daniel Olivença" userId="a14c1f9231420ce7" providerId="LiveId" clId="{4077C149-5243-495B-9293-09DA0D4425B9}" dt="2018-05-22T15:08:33.787" v="765" actId="1076"/>
        <pc:sldMkLst>
          <pc:docMk/>
          <pc:sldMk cId="2611175147" sldId="265"/>
        </pc:sldMkLst>
        <pc:spChg chg="del">
          <ac:chgData name="Daniel Olivença" userId="a14c1f9231420ce7" providerId="LiveId" clId="{4077C149-5243-495B-9293-09DA0D4425B9}" dt="2018-05-22T15:05:54.526" v="731" actId="478"/>
          <ac:spMkLst>
            <pc:docMk/>
            <pc:sldMk cId="2611175147" sldId="265"/>
            <ac:spMk id="2" creationId="{223A4901-5D9E-4F59-9ECE-24ED23456BB6}"/>
          </ac:spMkLst>
        </pc:spChg>
        <pc:spChg chg="add del mod">
          <ac:chgData name="Daniel Olivença" userId="a14c1f9231420ce7" providerId="LiveId" clId="{4077C149-5243-495B-9293-09DA0D4425B9}" dt="2018-05-22T13:57:33.421" v="621" actId="478"/>
          <ac:spMkLst>
            <pc:docMk/>
            <pc:sldMk cId="2611175147" sldId="265"/>
            <ac:spMk id="3" creationId="{3EEFBBE9-87BC-4508-8973-8DA3D08D75E1}"/>
          </ac:spMkLst>
        </pc:spChg>
        <pc:spChg chg="add mod">
          <ac:chgData name="Daniel Olivença" userId="a14c1f9231420ce7" providerId="LiveId" clId="{4077C149-5243-495B-9293-09DA0D4425B9}" dt="2018-05-22T13:58:58.469" v="655" actId="692"/>
          <ac:spMkLst>
            <pc:docMk/>
            <pc:sldMk cId="2611175147" sldId="265"/>
            <ac:spMk id="8" creationId="{ADF02952-7E85-473F-A3DA-986B03B2E8DF}"/>
          </ac:spMkLst>
        </pc:spChg>
        <pc:spChg chg="add mod">
          <ac:chgData name="Daniel Olivença" userId="a14c1f9231420ce7" providerId="LiveId" clId="{4077C149-5243-495B-9293-09DA0D4425B9}" dt="2018-05-22T13:58:46.069" v="653" actId="122"/>
          <ac:spMkLst>
            <pc:docMk/>
            <pc:sldMk cId="2611175147" sldId="265"/>
            <ac:spMk id="21" creationId="{8E543443-D723-409D-922D-340C4D8155E3}"/>
          </ac:spMkLst>
        </pc:spChg>
        <pc:spChg chg="add mod">
          <ac:chgData name="Daniel Olivença" userId="a14c1f9231420ce7" providerId="LiveId" clId="{4077C149-5243-495B-9293-09DA0D4425B9}" dt="2018-05-22T15:03:22.520" v="701" actId="20577"/>
          <ac:spMkLst>
            <pc:docMk/>
            <pc:sldMk cId="2611175147" sldId="265"/>
            <ac:spMk id="31" creationId="{14364CB2-7388-4B54-9DCD-9558D0501E1E}"/>
          </ac:spMkLst>
        </pc:spChg>
        <pc:spChg chg="add mod">
          <ac:chgData name="Daniel Olivença" userId="a14c1f9231420ce7" providerId="LiveId" clId="{4077C149-5243-495B-9293-09DA0D4425B9}" dt="2018-05-22T15:03:14.009" v="697" actId="1076"/>
          <ac:spMkLst>
            <pc:docMk/>
            <pc:sldMk cId="2611175147" sldId="265"/>
            <ac:spMk id="32" creationId="{71927082-03B9-4810-9C6E-B849CA30A478}"/>
          </ac:spMkLst>
        </pc:spChg>
        <pc:spChg chg="add del">
          <ac:chgData name="Daniel Olivença" userId="a14c1f9231420ce7" providerId="LiveId" clId="{4077C149-5243-495B-9293-09DA0D4425B9}" dt="2018-05-22T15:08:32.802" v="764" actId="478"/>
          <ac:spMkLst>
            <pc:docMk/>
            <pc:sldMk cId="2611175147" sldId="265"/>
            <ac:spMk id="46" creationId="{5634BEA9-F874-495F-BD38-C3783F84A31E}"/>
          </ac:spMkLst>
        </pc:spChg>
        <pc:spChg chg="add">
          <ac:chgData name="Daniel Olivença" userId="a14c1f9231420ce7" providerId="LiveId" clId="{4077C149-5243-495B-9293-09DA0D4425B9}" dt="2018-05-22T15:08:33.787" v="765" actId="1076"/>
          <ac:spMkLst>
            <pc:docMk/>
            <pc:sldMk cId="2611175147" sldId="265"/>
            <ac:spMk id="48" creationId="{6A535916-2F5E-4883-9165-F6763FDA1F2D}"/>
          </ac:spMkLst>
        </pc:spChg>
        <pc:grpChg chg="mod">
          <ac:chgData name="Daniel Olivença" userId="a14c1f9231420ce7" providerId="LiveId" clId="{4077C149-5243-495B-9293-09DA0D4425B9}" dt="2018-05-22T14:59:30.621" v="694" actId="1076"/>
          <ac:grpSpMkLst>
            <pc:docMk/>
            <pc:sldMk cId="2611175147" sldId="265"/>
            <ac:grpSpMk id="7" creationId="{BC510BC9-1360-4E8E-9FDB-65CC4AF25D05}"/>
          </ac:grpSpMkLst>
        </pc:grpChg>
        <pc:grpChg chg="add del mod">
          <ac:chgData name="Daniel Olivença" userId="a14c1f9231420ce7" providerId="LiveId" clId="{4077C149-5243-495B-9293-09DA0D4425B9}" dt="2018-05-22T14:06:14.937" v="681" actId="1076"/>
          <ac:grpSpMkLst>
            <pc:docMk/>
            <pc:sldMk cId="2611175147" sldId="265"/>
            <ac:grpSpMk id="36" creationId="{7E33EC9D-305A-4E72-B3A8-4049571CD561}"/>
          </ac:grpSpMkLst>
        </pc:grpChg>
        <pc:picChg chg="del mod">
          <ac:chgData name="Daniel Olivença" userId="a14c1f9231420ce7" providerId="LiveId" clId="{4077C149-5243-495B-9293-09DA0D4425B9}" dt="2018-05-22T15:05:49.064" v="728" actId="478"/>
          <ac:picMkLst>
            <pc:docMk/>
            <pc:sldMk cId="2611175147" sldId="265"/>
            <ac:picMk id="5" creationId="{953BD416-0CE6-4B91-B4F0-F0E29F0E8F80}"/>
          </ac:picMkLst>
        </pc:picChg>
        <pc:picChg chg="add del">
          <ac:chgData name="Daniel Olivença" userId="a14c1f9231420ce7" providerId="LiveId" clId="{4077C149-5243-495B-9293-09DA0D4425B9}" dt="2018-05-22T15:05:52.883" v="730" actId="478"/>
          <ac:picMkLst>
            <pc:docMk/>
            <pc:sldMk cId="2611175147" sldId="265"/>
            <ac:picMk id="44" creationId="{8A70540E-A413-4479-B83B-100019120130}"/>
          </ac:picMkLst>
        </pc:picChg>
        <pc:picChg chg="add del">
          <ac:chgData name="Daniel Olivença" userId="a14c1f9231420ce7" providerId="LiveId" clId="{4077C149-5243-495B-9293-09DA0D4425B9}" dt="2018-05-22T15:08:31.864" v="763" actId="478"/>
          <ac:picMkLst>
            <pc:docMk/>
            <pc:sldMk cId="2611175147" sldId="265"/>
            <ac:picMk id="45" creationId="{DD5F450E-0F36-43AA-A838-87135CC70C6A}"/>
          </ac:picMkLst>
        </pc:picChg>
        <pc:picChg chg="add">
          <ac:chgData name="Daniel Olivença" userId="a14c1f9231420ce7" providerId="LiveId" clId="{4077C149-5243-495B-9293-09DA0D4425B9}" dt="2018-05-22T15:08:33.787" v="765" actId="1076"/>
          <ac:picMkLst>
            <pc:docMk/>
            <pc:sldMk cId="2611175147" sldId="265"/>
            <ac:picMk id="47" creationId="{35FCB394-70D3-4722-BE8B-9EE018C26BB8}"/>
          </ac:picMkLst>
        </pc:picChg>
        <pc:cxnChg chg="add del mod">
          <ac:chgData name="Daniel Olivença" userId="a14c1f9231420ce7" providerId="LiveId" clId="{4077C149-5243-495B-9293-09DA0D4425B9}" dt="2018-05-22T13:59:28.198" v="657" actId="478"/>
          <ac:cxnSpMkLst>
            <pc:docMk/>
            <pc:sldMk cId="2611175147" sldId="265"/>
            <ac:cxnSpMk id="18" creationId="{B27B3D80-1F35-4768-8237-6A62BC665C3C}"/>
          </ac:cxnSpMkLst>
        </pc:cxnChg>
        <pc:cxnChg chg="add mod">
          <ac:chgData name="Daniel Olivença" userId="a14c1f9231420ce7" providerId="LiveId" clId="{4077C149-5243-495B-9293-09DA0D4425B9}" dt="2018-05-22T13:59:36.752" v="658" actId="11529"/>
          <ac:cxnSpMkLst>
            <pc:docMk/>
            <pc:sldMk cId="2611175147" sldId="265"/>
            <ac:cxnSpMk id="20" creationId="{D61FBE30-6F47-4386-8752-199479359C89}"/>
          </ac:cxnSpMkLst>
        </pc:cxnChg>
        <pc:cxnChg chg="add mod">
          <ac:chgData name="Daniel Olivença" userId="a14c1f9231420ce7" providerId="LiveId" clId="{4077C149-5243-495B-9293-09DA0D4425B9}" dt="2018-05-22T14:03:30.178" v="669" actId="1076"/>
          <ac:cxnSpMkLst>
            <pc:docMk/>
            <pc:sldMk cId="2611175147" sldId="265"/>
            <ac:cxnSpMk id="23" creationId="{6D974E76-26C2-4E30-B561-7AB350F7B789}"/>
          </ac:cxnSpMkLst>
        </pc:cxnChg>
        <pc:cxnChg chg="add mod">
          <ac:chgData name="Daniel Olivença" userId="a14c1f9231420ce7" providerId="LiveId" clId="{4077C149-5243-495B-9293-09DA0D4425B9}" dt="2018-05-22T14:00:15.888" v="660" actId="11529"/>
          <ac:cxnSpMkLst>
            <pc:docMk/>
            <pc:sldMk cId="2611175147" sldId="265"/>
            <ac:cxnSpMk id="25" creationId="{AF49886D-17A9-4A3A-8491-F3F2E43C4131}"/>
          </ac:cxnSpMkLst>
        </pc:cxnChg>
        <pc:cxnChg chg="add mod">
          <ac:chgData name="Daniel Olivença" userId="a14c1f9231420ce7" providerId="LiveId" clId="{4077C149-5243-495B-9293-09DA0D4425B9}" dt="2018-05-22T14:01:32.905" v="667" actId="14100"/>
          <ac:cxnSpMkLst>
            <pc:docMk/>
            <pc:sldMk cId="2611175147" sldId="265"/>
            <ac:cxnSpMk id="27" creationId="{E6DA7429-8F74-445F-A820-5ECA2C385EB1}"/>
          </ac:cxnSpMkLst>
        </pc:cxnChg>
        <pc:cxnChg chg="add mod">
          <ac:chgData name="Daniel Olivença" userId="a14c1f9231420ce7" providerId="LiveId" clId="{4077C149-5243-495B-9293-09DA0D4425B9}" dt="2018-05-22T15:03:35.767" v="703" actId="14100"/>
          <ac:cxnSpMkLst>
            <pc:docMk/>
            <pc:sldMk cId="2611175147" sldId="265"/>
            <ac:cxnSpMk id="34" creationId="{9E8C4B60-C182-4574-B2E9-D58961F20084}"/>
          </ac:cxnSpMkLst>
        </pc:cxnChg>
      </pc:sldChg>
      <pc:sldChg chg="addSp delSp modSp add addAnim delAnim modAnim">
        <pc:chgData name="Daniel Olivença" userId="a14c1f9231420ce7" providerId="LiveId" clId="{4077C149-5243-495B-9293-09DA0D4425B9}" dt="2018-05-22T15:38:49.299" v="977" actId="1076"/>
        <pc:sldMkLst>
          <pc:docMk/>
          <pc:sldMk cId="1150464475" sldId="266"/>
        </pc:sldMkLst>
        <pc:spChg chg="add mod">
          <ac:chgData name="Daniel Olivença" userId="a14c1f9231420ce7" providerId="LiveId" clId="{4077C149-5243-495B-9293-09DA0D4425B9}" dt="2018-05-22T15:09:59.048" v="790" actId="1076"/>
          <ac:spMkLst>
            <pc:docMk/>
            <pc:sldMk cId="1150464475" sldId="266"/>
            <ac:spMk id="2" creationId="{B09853F6-8802-4993-8281-2CE4ECDAE254}"/>
          </ac:spMkLst>
        </pc:spChg>
        <pc:spChg chg="add mod">
          <ac:chgData name="Daniel Olivença" userId="a14c1f9231420ce7" providerId="LiveId" clId="{4077C149-5243-495B-9293-09DA0D4425B9}" dt="2018-05-22T15:12:43.335" v="801" actId="164"/>
          <ac:spMkLst>
            <pc:docMk/>
            <pc:sldMk cId="1150464475" sldId="266"/>
            <ac:spMk id="3" creationId="{33DC4EF2-A1AF-457A-AEF7-8E4610BD3994}"/>
          </ac:spMkLst>
        </pc:spChg>
        <pc:spChg chg="mod topLvl">
          <ac:chgData name="Daniel Olivença" userId="a14c1f9231420ce7" providerId="LiveId" clId="{4077C149-5243-495B-9293-09DA0D4425B9}" dt="2018-05-22T15:14:08.647" v="815" actId="164"/>
          <ac:spMkLst>
            <pc:docMk/>
            <pc:sldMk cId="1150464475" sldId="266"/>
            <ac:spMk id="41" creationId="{00A1E1B9-5D1D-4267-934E-89DA25087B65}"/>
          </ac:spMkLst>
        </pc:spChg>
        <pc:spChg chg="add mod">
          <ac:chgData name="Daniel Olivença" userId="a14c1f9231420ce7" providerId="LiveId" clId="{4077C149-5243-495B-9293-09DA0D4425B9}" dt="2018-05-22T15:38:41.953" v="975" actId="1076"/>
          <ac:spMkLst>
            <pc:docMk/>
            <pc:sldMk cId="1150464475" sldId="266"/>
            <ac:spMk id="58" creationId="{3C2449AA-9359-4FEA-9A08-69570FA1DF6F}"/>
          </ac:spMkLst>
        </pc:spChg>
        <pc:spChg chg="add mod ord">
          <ac:chgData name="Daniel Olivença" userId="a14c1f9231420ce7" providerId="LiveId" clId="{4077C149-5243-495B-9293-09DA0D4425B9}" dt="2018-05-22T15:38:35.583" v="971" actId="164"/>
          <ac:spMkLst>
            <pc:docMk/>
            <pc:sldMk cId="1150464475" sldId="266"/>
            <ac:spMk id="65" creationId="{BB48A42E-6675-4978-80CC-092E305B4EA2}"/>
          </ac:spMkLst>
        </pc:spChg>
        <pc:spChg chg="add del mod ord">
          <ac:chgData name="Daniel Olivença" userId="a14c1f9231420ce7" providerId="LiveId" clId="{4077C149-5243-495B-9293-09DA0D4425B9}" dt="2018-05-22T15:37:31.341" v="962" actId="1076"/>
          <ac:spMkLst>
            <pc:docMk/>
            <pc:sldMk cId="1150464475" sldId="266"/>
            <ac:spMk id="67" creationId="{EB416EEC-2841-490C-A096-6ED342BB6D82}"/>
          </ac:spMkLst>
        </pc:spChg>
        <pc:grpChg chg="add del mod">
          <ac:chgData name="Daniel Olivença" userId="a14c1f9231420ce7" providerId="LiveId" clId="{4077C149-5243-495B-9293-09DA0D4425B9}" dt="2018-05-22T15:15:42.703" v="837" actId="1076"/>
          <ac:grpSpMkLst>
            <pc:docMk/>
            <pc:sldMk cId="1150464475" sldId="266"/>
            <ac:grpSpMk id="5" creationId="{302724BC-7892-41CC-A553-F0B11A56F5B8}"/>
          </ac:grpSpMkLst>
        </pc:grpChg>
        <pc:grpChg chg="del">
          <ac:chgData name="Daniel Olivença" userId="a14c1f9231420ce7" providerId="LiveId" clId="{4077C149-5243-495B-9293-09DA0D4425B9}" dt="2018-05-22T15:08:50.692" v="767" actId="478"/>
          <ac:grpSpMkLst>
            <pc:docMk/>
            <pc:sldMk cId="1150464475" sldId="266"/>
            <ac:grpSpMk id="6" creationId="{50246A9A-F536-451A-A96B-0A75D5DAFF86}"/>
          </ac:grpSpMkLst>
        </pc:grpChg>
        <pc:grpChg chg="del">
          <ac:chgData name="Daniel Olivença" userId="a14c1f9231420ce7" providerId="LiveId" clId="{4077C149-5243-495B-9293-09DA0D4425B9}" dt="2018-05-22T15:08:50.692" v="767" actId="478"/>
          <ac:grpSpMkLst>
            <pc:docMk/>
            <pc:sldMk cId="1150464475" sldId="266"/>
            <ac:grpSpMk id="7" creationId="{BC510BC9-1360-4E8E-9FDB-65CC4AF25D05}"/>
          </ac:grpSpMkLst>
        </pc:grpChg>
        <pc:grpChg chg="add del mod">
          <ac:chgData name="Daniel Olivença" userId="a14c1f9231420ce7" providerId="LiveId" clId="{4077C149-5243-495B-9293-09DA0D4425B9}" dt="2018-05-22T15:15:43.209" v="838" actId="478"/>
          <ac:grpSpMkLst>
            <pc:docMk/>
            <pc:sldMk cId="1150464475" sldId="266"/>
            <ac:grpSpMk id="17" creationId="{81C712E9-0C07-48F9-A58E-B8AA557CD0B9}"/>
          </ac:grpSpMkLst>
        </pc:grpChg>
        <pc:grpChg chg="add del mod ord">
          <ac:chgData name="Daniel Olivença" userId="a14c1f9231420ce7" providerId="LiveId" clId="{4077C149-5243-495B-9293-09DA0D4425B9}" dt="2018-05-22T15:15:58.543" v="842" actId="164"/>
          <ac:grpSpMkLst>
            <pc:docMk/>
            <pc:sldMk cId="1150464475" sldId="266"/>
            <ac:grpSpMk id="18" creationId="{33A4A6BB-8E67-4DAC-9BEE-9B9FE9D49BEC}"/>
          </ac:grpSpMkLst>
        </pc:grpChg>
        <pc:grpChg chg="add mod">
          <ac:chgData name="Daniel Olivença" userId="a14c1f9231420ce7" providerId="LiveId" clId="{4077C149-5243-495B-9293-09DA0D4425B9}" dt="2018-05-22T15:38:35.583" v="971" actId="164"/>
          <ac:grpSpMkLst>
            <pc:docMk/>
            <pc:sldMk cId="1150464475" sldId="266"/>
            <ac:grpSpMk id="19" creationId="{6049FEB3-9C19-4277-87DD-92302D2FF480}"/>
          </ac:grpSpMkLst>
        </pc:grpChg>
        <pc:grpChg chg="add mod">
          <ac:chgData name="Daniel Olivença" userId="a14c1f9231420ce7" providerId="LiveId" clId="{4077C149-5243-495B-9293-09DA0D4425B9}" dt="2018-05-22T15:38:47.483" v="976" actId="1076"/>
          <ac:grpSpMkLst>
            <pc:docMk/>
            <pc:sldMk cId="1150464475" sldId="266"/>
            <ac:grpSpMk id="24" creationId="{00EAA5D1-CE83-4568-8977-757D08A90F61}"/>
          </ac:grpSpMkLst>
        </pc:grpChg>
        <pc:grpChg chg="add del mod">
          <ac:chgData name="Daniel Olivença" userId="a14c1f9231420ce7" providerId="LiveId" clId="{4077C149-5243-495B-9293-09DA0D4425B9}" dt="2018-05-22T15:12:09.121" v="795" actId="478"/>
          <ac:grpSpMkLst>
            <pc:docMk/>
            <pc:sldMk cId="1150464475" sldId="266"/>
            <ac:grpSpMk id="29" creationId="{74E41A36-85A2-435D-A468-4D813E989F97}"/>
          </ac:grpSpMkLst>
        </pc:grpChg>
        <pc:grpChg chg="add mod">
          <ac:chgData name="Daniel Olivença" userId="a14c1f9231420ce7" providerId="LiveId" clId="{4077C149-5243-495B-9293-09DA0D4425B9}" dt="2018-05-22T15:12:43.335" v="801" actId="164"/>
          <ac:grpSpMkLst>
            <pc:docMk/>
            <pc:sldMk cId="1150464475" sldId="266"/>
            <ac:grpSpMk id="36" creationId="{23E23669-CCDB-46E3-A008-C0BFB1D8D75B}"/>
          </ac:grpSpMkLst>
        </pc:grpChg>
        <pc:grpChg chg="add del mod">
          <ac:chgData name="Daniel Olivença" userId="a14c1f9231420ce7" providerId="LiveId" clId="{4077C149-5243-495B-9293-09DA0D4425B9}" dt="2018-05-22T15:13:16.186" v="805" actId="165"/>
          <ac:grpSpMkLst>
            <pc:docMk/>
            <pc:sldMk cId="1150464475" sldId="266"/>
            <ac:grpSpMk id="40" creationId="{64F09CCE-654B-4356-B8F4-175AAF5F5F12}"/>
          </ac:grpSpMkLst>
        </pc:grpChg>
        <pc:grpChg chg="del mod topLvl">
          <ac:chgData name="Daniel Olivença" userId="a14c1f9231420ce7" providerId="LiveId" clId="{4077C149-5243-495B-9293-09DA0D4425B9}" dt="2018-05-22T15:13:26.687" v="808" actId="478"/>
          <ac:grpSpMkLst>
            <pc:docMk/>
            <pc:sldMk cId="1150464475" sldId="266"/>
            <ac:grpSpMk id="42" creationId="{5454A15C-7C9B-4C7E-92DE-6388802E89C9}"/>
          </ac:grpSpMkLst>
        </pc:grpChg>
        <pc:grpChg chg="add mod">
          <ac:chgData name="Daniel Olivença" userId="a14c1f9231420ce7" providerId="LiveId" clId="{4077C149-5243-495B-9293-09DA0D4425B9}" dt="2018-05-22T15:14:08.647" v="815" actId="164"/>
          <ac:grpSpMkLst>
            <pc:docMk/>
            <pc:sldMk cId="1150464475" sldId="266"/>
            <ac:grpSpMk id="46" creationId="{06BF029A-86CA-4E66-999B-457F5C63E4B8}"/>
          </ac:grpSpMkLst>
        </pc:grpChg>
        <pc:grpChg chg="add mod">
          <ac:chgData name="Daniel Olivença" userId="a14c1f9231420ce7" providerId="LiveId" clId="{4077C149-5243-495B-9293-09DA0D4425B9}" dt="2018-05-22T15:14:42.450" v="821" actId="164"/>
          <ac:grpSpMkLst>
            <pc:docMk/>
            <pc:sldMk cId="1150464475" sldId="266"/>
            <ac:grpSpMk id="59" creationId="{DC0CDAB7-51C6-4DEA-AB72-FBEF25F3A1AC}"/>
          </ac:grpSpMkLst>
        </pc:grpChg>
        <pc:graphicFrameChg chg="mod">
          <ac:chgData name="Daniel Olivença" userId="a14c1f9231420ce7" providerId="LiveId" clId="{4077C149-5243-495B-9293-09DA0D4425B9}" dt="2018-05-22T15:38:38.947" v="973" actId="1076"/>
          <ac:graphicFrameMkLst>
            <pc:docMk/>
            <pc:sldMk cId="1150464475" sldId="266"/>
            <ac:graphicFrameMk id="64" creationId="{372682FA-A03C-418C-BA5B-A4CA083E851B}"/>
          </ac:graphicFrameMkLst>
        </pc:graphicFrameChg>
        <pc:picChg chg="add del mod">
          <ac:chgData name="Daniel Olivença" userId="a14c1f9231420ce7" providerId="LiveId" clId="{4077C149-5243-495B-9293-09DA0D4425B9}" dt="2018-05-22T15:12:07.941" v="794" actId="478"/>
          <ac:picMkLst>
            <pc:docMk/>
            <pc:sldMk cId="1150464475" sldId="266"/>
            <ac:picMk id="35" creationId="{4920A2F5-8BC1-4BDD-95C3-43F8F0A95848}"/>
          </ac:picMkLst>
        </pc:picChg>
        <pc:picChg chg="add mod">
          <ac:chgData name="Daniel Olivença" userId="a14c1f9231420ce7" providerId="LiveId" clId="{4077C149-5243-495B-9293-09DA0D4425B9}" dt="2018-05-22T15:12:43.335" v="801" actId="164"/>
          <ac:picMkLst>
            <pc:docMk/>
            <pc:sldMk cId="1150464475" sldId="266"/>
            <ac:picMk id="39" creationId="{87D18477-DDAE-46F2-A579-3DB0EE00D54C}"/>
          </ac:picMkLst>
        </pc:picChg>
        <pc:picChg chg="del mod topLvl">
          <ac:chgData name="Daniel Olivença" userId="a14c1f9231420ce7" providerId="LiveId" clId="{4077C149-5243-495B-9293-09DA0D4425B9}" dt="2018-05-22T15:13:28.202" v="809" actId="478"/>
          <ac:picMkLst>
            <pc:docMk/>
            <pc:sldMk cId="1150464475" sldId="266"/>
            <ac:picMk id="43" creationId="{37D52CCF-E9C4-47F0-A08F-A9CB6FB12F85}"/>
          </ac:picMkLst>
        </pc:picChg>
        <pc:picChg chg="mod">
          <ac:chgData name="Daniel Olivença" userId="a14c1f9231420ce7" providerId="LiveId" clId="{4077C149-5243-495B-9293-09DA0D4425B9}" dt="2018-05-22T15:38:06.483" v="967" actId="1076"/>
          <ac:picMkLst>
            <pc:docMk/>
            <pc:sldMk cId="1150464475" sldId="266"/>
            <ac:picMk id="61" creationId="{BB40AD6F-963D-4406-B58E-46B9204AE36B}"/>
          </ac:picMkLst>
        </pc:picChg>
        <pc:cxnChg chg="add mod ord">
          <ac:chgData name="Daniel Olivença" userId="a14c1f9231420ce7" providerId="LiveId" clId="{4077C149-5243-495B-9293-09DA0D4425B9}" dt="2018-05-22T15:38:35.583" v="971" actId="164"/>
          <ac:cxnSpMkLst>
            <pc:docMk/>
            <pc:sldMk cId="1150464475" sldId="266"/>
            <ac:cxnSpMk id="66" creationId="{2F5F2707-5EDD-417D-B9CD-2FB84F01A871}"/>
          </ac:cxnSpMkLst>
        </pc:cxnChg>
      </pc:sldChg>
      <pc:sldChg chg="addSp delSp modSp add delAnim modAnim">
        <pc:chgData name="Daniel Olivença" userId="a14c1f9231420ce7" providerId="LiveId" clId="{4077C149-5243-495B-9293-09DA0D4425B9}" dt="2018-05-22T17:49:04.150" v="1629" actId="20577"/>
        <pc:sldMkLst>
          <pc:docMk/>
          <pc:sldMk cId="2435044909" sldId="267"/>
        </pc:sldMkLst>
        <pc:spChg chg="add mod">
          <ac:chgData name="Daniel Olivença" userId="a14c1f9231420ce7" providerId="LiveId" clId="{4077C149-5243-495B-9293-09DA0D4425B9}" dt="2018-05-22T17:48:37.458" v="1623" actId="14100"/>
          <ac:spMkLst>
            <pc:docMk/>
            <pc:sldMk cId="2435044909" sldId="267"/>
            <ac:spMk id="24" creationId="{39F5C168-B280-46F8-AEAA-0F77EBC94DE9}"/>
          </ac:spMkLst>
        </pc:spChg>
        <pc:spChg chg="add mod">
          <ac:chgData name="Daniel Olivença" userId="a14c1f9231420ce7" providerId="LiveId" clId="{4077C149-5243-495B-9293-09DA0D4425B9}" dt="2018-05-22T17:48:49.362" v="1628" actId="14100"/>
          <ac:spMkLst>
            <pc:docMk/>
            <pc:sldMk cId="2435044909" sldId="267"/>
            <ac:spMk id="26" creationId="{EB59B040-801B-4E5E-B256-5A28FFC98CA1}"/>
          </ac:spMkLst>
        </pc:spChg>
        <pc:spChg chg="del topLvl">
          <ac:chgData name="Daniel Olivença" userId="a14c1f9231420ce7" providerId="LiveId" clId="{4077C149-5243-495B-9293-09DA0D4425B9}" dt="2018-05-22T15:15:27.124" v="826" actId="478"/>
          <ac:spMkLst>
            <pc:docMk/>
            <pc:sldMk cId="2435044909" sldId="267"/>
            <ac:spMk id="58" creationId="{3C2449AA-9359-4FEA-9A08-69570FA1DF6F}"/>
          </ac:spMkLst>
        </pc:spChg>
        <pc:spChg chg="del">
          <ac:chgData name="Daniel Olivença" userId="a14c1f9231420ce7" providerId="LiveId" clId="{4077C149-5243-495B-9293-09DA0D4425B9}" dt="2018-05-22T15:16:10.445" v="846" actId="478"/>
          <ac:spMkLst>
            <pc:docMk/>
            <pc:sldMk cId="2435044909" sldId="267"/>
            <ac:spMk id="65" creationId="{BB48A42E-6675-4978-80CC-092E305B4EA2}"/>
          </ac:spMkLst>
        </pc:spChg>
        <pc:spChg chg="del">
          <ac:chgData name="Daniel Olivença" userId="a14c1f9231420ce7" providerId="LiveId" clId="{4077C149-5243-495B-9293-09DA0D4425B9}" dt="2018-05-22T15:16:08.185" v="844" actId="478"/>
          <ac:spMkLst>
            <pc:docMk/>
            <pc:sldMk cId="2435044909" sldId="267"/>
            <ac:spMk id="67" creationId="{EB416EEC-2841-490C-A096-6ED342BB6D82}"/>
          </ac:spMkLst>
        </pc:spChg>
        <pc:grpChg chg="del">
          <ac:chgData name="Daniel Olivença" userId="a14c1f9231420ce7" providerId="LiveId" clId="{4077C149-5243-495B-9293-09DA0D4425B9}" dt="2018-05-22T15:15:28.448" v="828" actId="478"/>
          <ac:grpSpMkLst>
            <pc:docMk/>
            <pc:sldMk cId="2435044909" sldId="267"/>
            <ac:grpSpMk id="5" creationId="{302724BC-7892-41CC-A553-F0B11A56F5B8}"/>
          </ac:grpSpMkLst>
        </pc:grpChg>
        <pc:grpChg chg="add mod">
          <ac:chgData name="Daniel Olivença" userId="a14c1f9231420ce7" providerId="LiveId" clId="{4077C149-5243-495B-9293-09DA0D4425B9}" dt="2018-05-22T17:48:20.381" v="1619" actId="1076"/>
          <ac:grpSpMkLst>
            <pc:docMk/>
            <pc:sldMk cId="2435044909" sldId="267"/>
            <ac:grpSpMk id="15" creationId="{65802F9B-F638-48A4-AF31-E3EF3962879A}"/>
          </ac:grpSpMkLst>
        </pc:grpChg>
        <pc:grpChg chg="del">
          <ac:chgData name="Daniel Olivença" userId="a14c1f9231420ce7" providerId="LiveId" clId="{4077C149-5243-495B-9293-09DA0D4425B9}" dt="2018-05-22T15:15:27.916" v="827" actId="478"/>
          <ac:grpSpMkLst>
            <pc:docMk/>
            <pc:sldMk cId="2435044909" sldId="267"/>
            <ac:grpSpMk id="17" creationId="{81C712E9-0C07-48F9-A58E-B8AA557CD0B9}"/>
          </ac:grpSpMkLst>
        </pc:grpChg>
        <pc:grpChg chg="del">
          <ac:chgData name="Daniel Olivença" userId="a14c1f9231420ce7" providerId="LiveId" clId="{4077C149-5243-495B-9293-09DA0D4425B9}" dt="2018-05-22T15:15:27.124" v="826" actId="478"/>
          <ac:grpSpMkLst>
            <pc:docMk/>
            <pc:sldMk cId="2435044909" sldId="267"/>
            <ac:grpSpMk id="18" creationId="{33A4A6BB-8E67-4DAC-9BEE-9B9FE9D49BEC}"/>
          </ac:grpSpMkLst>
        </pc:grpChg>
        <pc:grpChg chg="add del">
          <ac:chgData name="Daniel Olivença" userId="a14c1f9231420ce7" providerId="LiveId" clId="{4077C149-5243-495B-9293-09DA0D4425B9}" dt="2018-05-22T15:39:41.774" v="979" actId="1076"/>
          <ac:grpSpMkLst>
            <pc:docMk/>
            <pc:sldMk cId="2435044909" sldId="267"/>
            <ac:grpSpMk id="44" creationId="{1C709084-2D47-4CB2-8D91-CEE0364AED32}"/>
          </ac:grpSpMkLst>
        </pc:grpChg>
        <pc:grpChg chg="del topLvl">
          <ac:chgData name="Daniel Olivença" userId="a14c1f9231420ce7" providerId="LiveId" clId="{4077C149-5243-495B-9293-09DA0D4425B9}" dt="2018-05-22T15:15:30.789" v="829" actId="478"/>
          <ac:grpSpMkLst>
            <pc:docMk/>
            <pc:sldMk cId="2435044909" sldId="267"/>
            <ac:grpSpMk id="59" creationId="{DC0CDAB7-51C6-4DEA-AB72-FBEF25F3A1AC}"/>
          </ac:grpSpMkLst>
        </pc:grpChg>
        <pc:cxnChg chg="del">
          <ac:chgData name="Daniel Olivença" userId="a14c1f9231420ce7" providerId="LiveId" clId="{4077C149-5243-495B-9293-09DA0D4425B9}" dt="2018-05-22T15:16:09.456" v="845" actId="478"/>
          <ac:cxnSpMkLst>
            <pc:docMk/>
            <pc:sldMk cId="2435044909" sldId="267"/>
            <ac:cxnSpMk id="66" creationId="{2F5F2707-5EDD-417D-B9CD-2FB84F01A871}"/>
          </ac:cxnSpMkLst>
        </pc:cxnChg>
      </pc:sldChg>
      <pc:sldChg chg="addSp delSp modSp add delAnim modAnim">
        <pc:chgData name="Daniel Olivença" userId="a14c1f9231420ce7" providerId="LiveId" clId="{4077C149-5243-495B-9293-09DA0D4425B9}" dt="2018-05-23T09:26:36.320" v="1664" actId="171"/>
        <pc:sldMkLst>
          <pc:docMk/>
          <pc:sldMk cId="2954777118" sldId="268"/>
        </pc:sldMkLst>
        <pc:spChg chg="mod">
          <ac:chgData name="Daniel Olivença" userId="a14c1f9231420ce7" providerId="LiveId" clId="{4077C149-5243-495B-9293-09DA0D4425B9}" dt="2018-05-22T15:17:10.440" v="852" actId="207"/>
          <ac:spMkLst>
            <pc:docMk/>
            <pc:sldMk cId="2954777118" sldId="268"/>
            <ac:spMk id="2" creationId="{B09853F6-8802-4993-8281-2CE4ECDAE254}"/>
          </ac:spMkLst>
        </pc:spChg>
        <pc:spChg chg="add mod">
          <ac:chgData name="Daniel Olivença" userId="a14c1f9231420ce7" providerId="LiveId" clId="{4077C149-5243-495B-9293-09DA0D4425B9}" dt="2018-05-22T15:18:08.322" v="861" actId="14100"/>
          <ac:spMkLst>
            <pc:docMk/>
            <pc:sldMk cId="2954777118" sldId="268"/>
            <ac:spMk id="15" creationId="{CD22E03D-EC75-4A9F-B475-68AB6D202FE4}"/>
          </ac:spMkLst>
        </pc:spChg>
        <pc:spChg chg="mod">
          <ac:chgData name="Daniel Olivença" userId="a14c1f9231420ce7" providerId="LiveId" clId="{4077C149-5243-495B-9293-09DA0D4425B9}" dt="2018-05-22T15:17:31.677" v="854" actId="14100"/>
          <ac:spMkLst>
            <pc:docMk/>
            <pc:sldMk cId="2954777118" sldId="268"/>
            <ac:spMk id="48" creationId="{6A535916-2F5E-4883-9165-F6763FDA1F2D}"/>
          </ac:spMkLst>
        </pc:spChg>
        <pc:grpChg chg="add del mod">
          <ac:chgData name="Daniel Olivença" userId="a14c1f9231420ce7" providerId="LiveId" clId="{4077C149-5243-495B-9293-09DA0D4425B9}" dt="2018-05-22T17:47:07.315" v="1617" actId="478"/>
          <ac:grpSpMkLst>
            <pc:docMk/>
            <pc:sldMk cId="2954777118" sldId="268"/>
            <ac:grpSpMk id="16" creationId="{DA418FE1-287C-4087-AC70-84D203B36B0B}"/>
          </ac:grpSpMkLst>
        </pc:grpChg>
        <pc:picChg chg="add mod modCrop">
          <ac:chgData name="Daniel Olivença" userId="a14c1f9231420ce7" providerId="LiveId" clId="{4077C149-5243-495B-9293-09DA0D4425B9}" dt="2018-05-23T09:26:32.415" v="1663" actId="1076"/>
          <ac:picMkLst>
            <pc:docMk/>
            <pc:sldMk cId="2954777118" sldId="268"/>
            <ac:picMk id="3" creationId="{CF3136C8-4215-4626-8E7E-1F3EED0FDC0E}"/>
          </ac:picMkLst>
        </pc:picChg>
        <pc:picChg chg="mod">
          <ac:chgData name="Daniel Olivença" userId="a14c1f9231420ce7" providerId="LiveId" clId="{4077C149-5243-495B-9293-09DA0D4425B9}" dt="2018-05-22T15:17:51.730" v="857" actId="1076"/>
          <ac:picMkLst>
            <pc:docMk/>
            <pc:sldMk cId="2954777118" sldId="268"/>
            <ac:picMk id="47" creationId="{35FCB394-70D3-4722-BE8B-9EE018C26BB8}"/>
          </ac:picMkLst>
        </pc:picChg>
      </pc:sldChg>
      <pc:sldChg chg="addSp delSp modSp add modAnim">
        <pc:chgData name="Daniel Olivença" userId="a14c1f9231420ce7" providerId="LiveId" clId="{4077C149-5243-495B-9293-09DA0D4425B9}" dt="2018-05-22T15:22:35.669" v="879" actId="1076"/>
        <pc:sldMkLst>
          <pc:docMk/>
          <pc:sldMk cId="1081832280" sldId="269"/>
        </pc:sldMkLst>
        <pc:spChg chg="del">
          <ac:chgData name="Daniel Olivença" userId="a14c1f9231420ce7" providerId="LiveId" clId="{4077C149-5243-495B-9293-09DA0D4425B9}" dt="2018-05-22T15:18:19.644" v="863" actId="478"/>
          <ac:spMkLst>
            <pc:docMk/>
            <pc:sldMk cId="1081832280" sldId="269"/>
            <ac:spMk id="15" creationId="{CD22E03D-EC75-4A9F-B475-68AB6D202FE4}"/>
          </ac:spMkLst>
        </pc:spChg>
        <pc:spChg chg="mod">
          <ac:chgData name="Daniel Olivença" userId="a14c1f9231420ce7" providerId="LiveId" clId="{4077C149-5243-495B-9293-09DA0D4425B9}" dt="2018-05-22T15:19:09.024" v="865" actId="1076"/>
          <ac:spMkLst>
            <pc:docMk/>
            <pc:sldMk cId="1081832280" sldId="269"/>
            <ac:spMk id="48" creationId="{6A535916-2F5E-4883-9165-F6763FDA1F2D}"/>
          </ac:spMkLst>
        </pc:spChg>
        <pc:picChg chg="add mod">
          <ac:chgData name="Daniel Olivença" userId="a14c1f9231420ce7" providerId="LiveId" clId="{4077C149-5243-495B-9293-09DA0D4425B9}" dt="2018-05-22T15:22:33.135" v="878" actId="1076"/>
          <ac:picMkLst>
            <pc:docMk/>
            <pc:sldMk cId="1081832280" sldId="269"/>
            <ac:picMk id="3" creationId="{188C9823-999D-44C7-86DE-25A380FDBD90}"/>
          </ac:picMkLst>
        </pc:picChg>
        <pc:picChg chg="add">
          <ac:chgData name="Daniel Olivença" userId="a14c1f9231420ce7" providerId="LiveId" clId="{4077C149-5243-495B-9293-09DA0D4425B9}" dt="2018-05-22T15:21:46.331" v="873" actId="1076"/>
          <ac:picMkLst>
            <pc:docMk/>
            <pc:sldMk cId="1081832280" sldId="269"/>
            <ac:picMk id="16" creationId="{C580133C-6A74-4D5B-9531-14D23EF36476}"/>
          </ac:picMkLst>
        </pc:picChg>
      </pc:sldChg>
      <pc:sldChg chg="addSp delSp modSp add delAnim modAnim">
        <pc:chgData name="Daniel Olivença" userId="a14c1f9231420ce7" providerId="LiveId" clId="{4077C149-5243-495B-9293-09DA0D4425B9}" dt="2018-05-23T10:09:16.302" v="1878" actId="171"/>
        <pc:sldMkLst>
          <pc:docMk/>
          <pc:sldMk cId="359561590" sldId="270"/>
        </pc:sldMkLst>
        <pc:spChg chg="del">
          <ac:chgData name="Daniel Olivença" userId="a14c1f9231420ce7" providerId="LiveId" clId="{4077C149-5243-495B-9293-09DA0D4425B9}" dt="2018-05-22T15:27:49.883" v="886" actId="478"/>
          <ac:spMkLst>
            <pc:docMk/>
            <pc:sldMk cId="359561590" sldId="270"/>
            <ac:spMk id="2" creationId="{B09853F6-8802-4993-8281-2CE4ECDAE254}"/>
          </ac:spMkLst>
        </pc:spChg>
        <pc:spChg chg="mod">
          <ac:chgData name="Daniel Olivença" userId="a14c1f9231420ce7" providerId="LiveId" clId="{4077C149-5243-495B-9293-09DA0D4425B9}" dt="2018-05-22T15:28:09.645" v="893" actId="20577"/>
          <ac:spMkLst>
            <pc:docMk/>
            <pc:sldMk cId="359561590" sldId="270"/>
            <ac:spMk id="4" creationId="{1B76CB19-8D6A-43AE-B8DA-FF76C1711DD5}"/>
          </ac:spMkLst>
        </pc:spChg>
        <pc:spChg chg="del">
          <ac:chgData name="Daniel Olivença" userId="a14c1f9231420ce7" providerId="LiveId" clId="{4077C149-5243-495B-9293-09DA0D4425B9}" dt="2018-05-22T15:27:55.643" v="887" actId="478"/>
          <ac:spMkLst>
            <pc:docMk/>
            <pc:sldMk cId="359561590" sldId="270"/>
            <ac:spMk id="8" creationId="{ADF02952-7E85-473F-A3DA-986B03B2E8DF}"/>
          </ac:spMkLst>
        </pc:spChg>
        <pc:spChg chg="del">
          <ac:chgData name="Daniel Olivença" userId="a14c1f9231420ce7" providerId="LiveId" clId="{4077C149-5243-495B-9293-09DA0D4425B9}" dt="2018-05-22T15:27:55.643" v="887" actId="478"/>
          <ac:spMkLst>
            <pc:docMk/>
            <pc:sldMk cId="359561590" sldId="270"/>
            <ac:spMk id="21" creationId="{8E543443-D723-409D-922D-340C4D8155E3}"/>
          </ac:spMkLst>
        </pc:spChg>
        <pc:spChg chg="del">
          <ac:chgData name="Daniel Olivença" userId="a14c1f9231420ce7" providerId="LiveId" clId="{4077C149-5243-495B-9293-09DA0D4425B9}" dt="2018-05-22T15:27:55.643" v="887" actId="478"/>
          <ac:spMkLst>
            <pc:docMk/>
            <pc:sldMk cId="359561590" sldId="270"/>
            <ac:spMk id="31" creationId="{14364CB2-7388-4B54-9DCD-9558D0501E1E}"/>
          </ac:spMkLst>
        </pc:spChg>
        <pc:spChg chg="del">
          <ac:chgData name="Daniel Olivença" userId="a14c1f9231420ce7" providerId="LiveId" clId="{4077C149-5243-495B-9293-09DA0D4425B9}" dt="2018-05-22T15:27:55.643" v="887" actId="478"/>
          <ac:spMkLst>
            <pc:docMk/>
            <pc:sldMk cId="359561590" sldId="270"/>
            <ac:spMk id="32" creationId="{71927082-03B9-4810-9C6E-B849CA30A478}"/>
          </ac:spMkLst>
        </pc:spChg>
        <pc:spChg chg="add mod">
          <ac:chgData name="Daniel Olivença" userId="a14c1f9231420ce7" providerId="LiveId" clId="{4077C149-5243-495B-9293-09DA0D4425B9}" dt="2018-05-22T15:44:56.084" v="1005" actId="14100"/>
          <ac:spMkLst>
            <pc:docMk/>
            <pc:sldMk cId="359561590" sldId="270"/>
            <ac:spMk id="43" creationId="{2EF870D6-1167-45A2-9A89-990A532F2D2F}"/>
          </ac:spMkLst>
        </pc:spChg>
        <pc:spChg chg="del">
          <ac:chgData name="Daniel Olivença" userId="a14c1f9231420ce7" providerId="LiveId" clId="{4077C149-5243-495B-9293-09DA0D4425B9}" dt="2018-05-22T15:27:47.568" v="885" actId="478"/>
          <ac:spMkLst>
            <pc:docMk/>
            <pc:sldMk cId="359561590" sldId="270"/>
            <ac:spMk id="48" creationId="{6A535916-2F5E-4883-9165-F6763FDA1F2D}"/>
          </ac:spMkLst>
        </pc:spChg>
        <pc:grpChg chg="add del mod">
          <ac:chgData name="Daniel Olivença" userId="a14c1f9231420ce7" providerId="LiveId" clId="{4077C149-5243-495B-9293-09DA0D4425B9}" dt="2018-05-22T15:44:06.532" v="993" actId="478"/>
          <ac:grpSpMkLst>
            <pc:docMk/>
            <pc:sldMk cId="359561590" sldId="270"/>
            <ac:grpSpMk id="6" creationId="{116D68C0-7C04-4EA5-A2E0-F8FE16905CFA}"/>
          </ac:grpSpMkLst>
        </pc:grpChg>
        <pc:grpChg chg="add">
          <ac:chgData name="Daniel Olivença" userId="a14c1f9231420ce7" providerId="LiveId" clId="{4077C149-5243-495B-9293-09DA0D4425B9}" dt="2018-05-22T15:28:55.220" v="903" actId="14100"/>
          <ac:grpSpMkLst>
            <pc:docMk/>
            <pc:sldMk cId="359561590" sldId="270"/>
            <ac:grpSpMk id="18" creationId="{6B537EC9-C013-473A-AFC1-49E467F72071}"/>
          </ac:grpSpMkLst>
        </pc:grpChg>
        <pc:grpChg chg="add del">
          <ac:chgData name="Daniel Olivença" userId="a14c1f9231420ce7" providerId="LiveId" clId="{4077C149-5243-495B-9293-09DA0D4425B9}" dt="2018-05-22T15:30:13.935" v="910" actId="165"/>
          <ac:grpSpMkLst>
            <pc:docMk/>
            <pc:sldMk cId="359561590" sldId="270"/>
            <ac:grpSpMk id="37" creationId="{FE6E78DF-0CF2-4954-8F31-3B7CE59E7B8B}"/>
          </ac:grpSpMkLst>
        </pc:grpChg>
        <pc:picChg chg="del">
          <ac:chgData name="Daniel Olivença" userId="a14c1f9231420ce7" providerId="LiveId" clId="{4077C149-5243-495B-9293-09DA0D4425B9}" dt="2018-05-22T15:27:43.766" v="882" actId="478"/>
          <ac:picMkLst>
            <pc:docMk/>
            <pc:sldMk cId="359561590" sldId="270"/>
            <ac:picMk id="3" creationId="{188C9823-999D-44C7-86DE-25A380FDBD90}"/>
          </ac:picMkLst>
        </pc:picChg>
        <pc:picChg chg="add mod ord modCrop">
          <ac:chgData name="Daniel Olivença" userId="a14c1f9231420ce7" providerId="LiveId" clId="{4077C149-5243-495B-9293-09DA0D4425B9}" dt="2018-05-22T15:44:42.777" v="1003" actId="1076"/>
          <ac:picMkLst>
            <pc:docMk/>
            <pc:sldMk cId="359561590" sldId="270"/>
            <ac:picMk id="5" creationId="{66B8F2A9-A610-43C1-8F51-F4A007BBD3E7}"/>
          </ac:picMkLst>
        </pc:picChg>
        <pc:picChg chg="add del mod ord">
          <ac:chgData name="Daniel Olivença" userId="a14c1f9231420ce7" providerId="LiveId" clId="{4077C149-5243-495B-9293-09DA0D4425B9}" dt="2018-05-22T15:43:55.854" v="992" actId="478"/>
          <ac:picMkLst>
            <pc:docMk/>
            <pc:sldMk cId="359561590" sldId="270"/>
            <ac:picMk id="7" creationId="{14F68BDC-21F1-4B0D-A897-659C57F20BF8}"/>
          </ac:picMkLst>
        </pc:picChg>
        <pc:picChg chg="del">
          <ac:chgData name="Daniel Olivença" userId="a14c1f9231420ce7" providerId="LiveId" clId="{4077C149-5243-495B-9293-09DA0D4425B9}" dt="2018-05-22T15:27:44.661" v="883" actId="478"/>
          <ac:picMkLst>
            <pc:docMk/>
            <pc:sldMk cId="359561590" sldId="270"/>
            <ac:picMk id="16" creationId="{C580133C-6A74-4D5B-9531-14D23EF36476}"/>
          </ac:picMkLst>
        </pc:picChg>
        <pc:picChg chg="add ord">
          <ac:chgData name="Daniel Olivença" userId="a14c1f9231420ce7" providerId="LiveId" clId="{4077C149-5243-495B-9293-09DA0D4425B9}" dt="2018-05-23T10:09:16.302" v="1878" actId="171"/>
          <ac:picMkLst>
            <pc:docMk/>
            <pc:sldMk cId="359561590" sldId="270"/>
            <ac:picMk id="20" creationId="{DADBF7F5-55EF-4EC6-BEDD-D9509ECEBB2C}"/>
          </ac:picMkLst>
        </pc:picChg>
        <pc:picChg chg="mod topLvl">
          <ac:chgData name="Daniel Olivença" userId="a14c1f9231420ce7" providerId="LiveId" clId="{4077C149-5243-495B-9293-09DA0D4425B9}" dt="2018-05-22T15:30:13.935" v="910" actId="165"/>
          <ac:picMkLst>
            <pc:docMk/>
            <pc:sldMk cId="359561590" sldId="270"/>
            <ac:picMk id="38" creationId="{41235477-B03C-457E-9F33-541666529EFC}"/>
          </ac:picMkLst>
        </pc:picChg>
        <pc:picChg chg="mod topLvl">
          <ac:chgData name="Daniel Olivença" userId="a14c1f9231420ce7" providerId="LiveId" clId="{4077C149-5243-495B-9293-09DA0D4425B9}" dt="2018-05-22T15:44:12.490" v="995" actId="14100"/>
          <ac:picMkLst>
            <pc:docMk/>
            <pc:sldMk cId="359561590" sldId="270"/>
            <ac:picMk id="39" creationId="{B009FBF0-74BA-4D78-94CC-F3FC1688A334}"/>
          </ac:picMkLst>
        </pc:picChg>
        <pc:picChg chg="add mod">
          <ac:chgData name="Daniel Olivença" userId="a14c1f9231420ce7" providerId="LiveId" clId="{4077C149-5243-495B-9293-09DA0D4425B9}" dt="2018-05-22T15:29:42.863" v="906" actId="164"/>
          <ac:picMkLst>
            <pc:docMk/>
            <pc:sldMk cId="359561590" sldId="270"/>
            <ac:picMk id="40" creationId="{CDE1ECCF-D374-4C90-8E72-C1A8A01D516E}"/>
          </ac:picMkLst>
        </pc:picChg>
        <pc:picChg chg="add mod">
          <ac:chgData name="Daniel Olivença" userId="a14c1f9231420ce7" providerId="LiveId" clId="{4077C149-5243-495B-9293-09DA0D4425B9}" dt="2018-05-22T15:29:42.863" v="906" actId="164"/>
          <ac:picMkLst>
            <pc:docMk/>
            <pc:sldMk cId="359561590" sldId="270"/>
            <ac:picMk id="41" creationId="{7AA3C84F-B7AB-425A-BBF2-5B9C59BE9688}"/>
          </ac:picMkLst>
        </pc:picChg>
        <pc:picChg chg="add mod">
          <ac:chgData name="Daniel Olivença" userId="a14c1f9231420ce7" providerId="LiveId" clId="{4077C149-5243-495B-9293-09DA0D4425B9}" dt="2018-05-22T15:29:42.863" v="906" actId="164"/>
          <ac:picMkLst>
            <pc:docMk/>
            <pc:sldMk cId="359561590" sldId="270"/>
            <ac:picMk id="42" creationId="{094C6658-C22E-4759-B2E1-AA5055EB3E96}"/>
          </ac:picMkLst>
        </pc:picChg>
        <pc:picChg chg="add del">
          <ac:chgData name="Daniel Olivença" userId="a14c1f9231420ce7" providerId="LiveId" clId="{4077C149-5243-495B-9293-09DA0D4425B9}" dt="2018-05-22T15:44:30.020" v="999" actId="478"/>
          <ac:picMkLst>
            <pc:docMk/>
            <pc:sldMk cId="359561590" sldId="270"/>
            <ac:picMk id="44" creationId="{2E02CA4E-1B69-4211-A80B-856BF88E4026}"/>
          </ac:picMkLst>
        </pc:picChg>
        <pc:picChg chg="del">
          <ac:chgData name="Daniel Olivença" userId="a14c1f9231420ce7" providerId="LiveId" clId="{4077C149-5243-495B-9293-09DA0D4425B9}" dt="2018-05-22T15:27:45.514" v="884" actId="478"/>
          <ac:picMkLst>
            <pc:docMk/>
            <pc:sldMk cId="359561590" sldId="270"/>
            <ac:picMk id="47" creationId="{35FCB394-70D3-4722-BE8B-9EE018C26BB8}"/>
          </ac:picMkLst>
        </pc:picChg>
        <pc:cxnChg chg="del mod">
          <ac:chgData name="Daniel Olivença" userId="a14c1f9231420ce7" providerId="LiveId" clId="{4077C149-5243-495B-9293-09DA0D4425B9}" dt="2018-05-22T15:27:55.643" v="887" actId="478"/>
          <ac:cxnSpMkLst>
            <pc:docMk/>
            <pc:sldMk cId="359561590" sldId="270"/>
            <ac:cxnSpMk id="20" creationId="{D61FBE30-6F47-4386-8752-199479359C89}"/>
          </ac:cxnSpMkLst>
        </pc:cxnChg>
        <pc:cxnChg chg="del mod">
          <ac:chgData name="Daniel Olivença" userId="a14c1f9231420ce7" providerId="LiveId" clId="{4077C149-5243-495B-9293-09DA0D4425B9}" dt="2018-05-22T15:27:55.643" v="887" actId="478"/>
          <ac:cxnSpMkLst>
            <pc:docMk/>
            <pc:sldMk cId="359561590" sldId="270"/>
            <ac:cxnSpMk id="23" creationId="{6D974E76-26C2-4E30-B561-7AB350F7B789}"/>
          </ac:cxnSpMkLst>
        </pc:cxnChg>
        <pc:cxnChg chg="del mod">
          <ac:chgData name="Daniel Olivença" userId="a14c1f9231420ce7" providerId="LiveId" clId="{4077C149-5243-495B-9293-09DA0D4425B9}" dt="2018-05-22T15:27:55.643" v="887" actId="478"/>
          <ac:cxnSpMkLst>
            <pc:docMk/>
            <pc:sldMk cId="359561590" sldId="270"/>
            <ac:cxnSpMk id="25" creationId="{AF49886D-17A9-4A3A-8491-F3F2E43C4131}"/>
          </ac:cxnSpMkLst>
        </pc:cxnChg>
        <pc:cxnChg chg="del mod">
          <ac:chgData name="Daniel Olivença" userId="a14c1f9231420ce7" providerId="LiveId" clId="{4077C149-5243-495B-9293-09DA0D4425B9}" dt="2018-05-22T15:27:55.643" v="887" actId="478"/>
          <ac:cxnSpMkLst>
            <pc:docMk/>
            <pc:sldMk cId="359561590" sldId="270"/>
            <ac:cxnSpMk id="27" creationId="{E6DA7429-8F74-445F-A820-5ECA2C385EB1}"/>
          </ac:cxnSpMkLst>
        </pc:cxnChg>
        <pc:cxnChg chg="del mod">
          <ac:chgData name="Daniel Olivença" userId="a14c1f9231420ce7" providerId="LiveId" clId="{4077C149-5243-495B-9293-09DA0D4425B9}" dt="2018-05-22T15:27:55.643" v="887" actId="478"/>
          <ac:cxnSpMkLst>
            <pc:docMk/>
            <pc:sldMk cId="359561590" sldId="270"/>
            <ac:cxnSpMk id="34" creationId="{9E8C4B60-C182-4574-B2E9-D58961F20084}"/>
          </ac:cxnSpMkLst>
        </pc:cxnChg>
      </pc:sldChg>
      <pc:sldChg chg="addSp delSp modSp add del">
        <pc:chgData name="Daniel Olivença" userId="a14c1f9231420ce7" providerId="LiveId" clId="{4077C149-5243-495B-9293-09DA0D4425B9}" dt="2018-05-22T15:22:47.924" v="880" actId="2696"/>
        <pc:sldMkLst>
          <pc:docMk/>
          <pc:sldMk cId="2180349725" sldId="270"/>
        </pc:sldMkLst>
        <pc:picChg chg="add del mod modCrop">
          <ac:chgData name="Daniel Olivença" userId="a14c1f9231420ce7" providerId="LiveId" clId="{4077C149-5243-495B-9293-09DA0D4425B9}" dt="2018-05-22T15:21:53.946" v="875" actId="478"/>
          <ac:picMkLst>
            <pc:docMk/>
            <pc:sldMk cId="2180349725" sldId="270"/>
            <ac:picMk id="3" creationId="{9E9118DE-B3C9-4D57-8905-6C39FA8B4A6F}"/>
          </ac:picMkLst>
        </pc:picChg>
      </pc:sldChg>
      <pc:sldChg chg="add del">
        <pc:chgData name="Daniel Olivença" userId="a14c1f9231420ce7" providerId="LiveId" clId="{4077C149-5243-495B-9293-09DA0D4425B9}" dt="2018-05-22T15:28:14.205" v="895" actId="1076"/>
        <pc:sldMkLst>
          <pc:docMk/>
          <pc:sldMk cId="1612125400" sldId="271"/>
        </pc:sldMkLst>
      </pc:sldChg>
      <pc:sldChg chg="delSp modSp add ord delAnim modAnim">
        <pc:chgData name="Daniel Olivença" userId="a14c1f9231420ce7" providerId="LiveId" clId="{4077C149-5243-495B-9293-09DA0D4425B9}" dt="2018-05-23T10:08:38.174" v="1876" actId="478"/>
        <pc:sldMkLst>
          <pc:docMk/>
          <pc:sldMk cId="3541660318" sldId="271"/>
        </pc:sldMkLst>
        <pc:spChg chg="mod">
          <ac:chgData name="Daniel Olivença" userId="a14c1f9231420ce7" providerId="LiveId" clId="{4077C149-5243-495B-9293-09DA0D4425B9}" dt="2018-05-22T15:41:50.824" v="986" actId="1076"/>
          <ac:spMkLst>
            <pc:docMk/>
            <pc:sldMk cId="3541660318" sldId="271"/>
            <ac:spMk id="4" creationId="{1B76CB19-8D6A-43AE-B8DA-FF76C1711DD5}"/>
          </ac:spMkLst>
        </pc:spChg>
        <pc:grpChg chg="ord">
          <ac:chgData name="Daniel Olivença" userId="a14c1f9231420ce7" providerId="LiveId" clId="{4077C149-5243-495B-9293-09DA0D4425B9}" dt="2018-05-22T15:41:56.405" v="987" actId="167"/>
          <ac:grpSpMkLst>
            <pc:docMk/>
            <pc:sldMk cId="3541660318" sldId="271"/>
            <ac:grpSpMk id="6" creationId="{116D68C0-7C04-4EA5-A2E0-F8FE16905CFA}"/>
          </ac:grpSpMkLst>
        </pc:grpChg>
        <pc:picChg chg="del mod">
          <ac:chgData name="Daniel Olivença" userId="a14c1f9231420ce7" providerId="LiveId" clId="{4077C149-5243-495B-9293-09DA0D4425B9}" dt="2018-05-23T10:08:38.174" v="1876" actId="478"/>
          <ac:picMkLst>
            <pc:docMk/>
            <pc:sldMk cId="3541660318" sldId="271"/>
            <ac:picMk id="7" creationId="{14F68BDC-21F1-4B0D-A897-659C57F20BF8}"/>
          </ac:picMkLst>
        </pc:picChg>
      </pc:sldChg>
      <pc:sldChg chg="addSp delSp modSp add">
        <pc:chgData name="Daniel Olivença" userId="a14c1f9231420ce7" providerId="LiveId" clId="{4077C149-5243-495B-9293-09DA0D4425B9}" dt="2018-05-22T16:36:40.521" v="1451" actId="14100"/>
        <pc:sldMkLst>
          <pc:docMk/>
          <pc:sldMk cId="3642969790" sldId="272"/>
        </pc:sldMkLst>
        <pc:spChg chg="mod">
          <ac:chgData name="Daniel Olivença" userId="a14c1f9231420ce7" providerId="LiveId" clId="{4077C149-5243-495B-9293-09DA0D4425B9}" dt="2018-05-22T16:07:31.040" v="1029" actId="20577"/>
          <ac:spMkLst>
            <pc:docMk/>
            <pc:sldMk cId="3642969790" sldId="272"/>
            <ac:spMk id="4" creationId="{1B76CB19-8D6A-43AE-B8DA-FF76C1711DD5}"/>
          </ac:spMkLst>
        </pc:spChg>
        <pc:spChg chg="mod ord">
          <ac:chgData name="Daniel Olivença" userId="a14c1f9231420ce7" providerId="LiveId" clId="{4077C149-5243-495B-9293-09DA0D4425B9}" dt="2018-05-22T16:36:40.521" v="1451" actId="14100"/>
          <ac:spMkLst>
            <pc:docMk/>
            <pc:sldMk cId="3642969790" sldId="272"/>
            <ac:spMk id="43" creationId="{2EF870D6-1167-45A2-9A89-990A532F2D2F}"/>
          </ac:spMkLst>
        </pc:spChg>
        <pc:picChg chg="add mod modCrop">
          <ac:chgData name="Daniel Olivença" userId="a14c1f9231420ce7" providerId="LiveId" clId="{4077C149-5243-495B-9293-09DA0D4425B9}" dt="2018-05-22T16:36:14.635" v="1446" actId="1076"/>
          <ac:picMkLst>
            <pc:docMk/>
            <pc:sldMk cId="3642969790" sldId="272"/>
            <ac:picMk id="2" creationId="{157F169A-2984-46E1-BD9E-E0ED32A0BC85}"/>
          </ac:picMkLst>
        </pc:picChg>
        <pc:picChg chg="add del">
          <ac:chgData name="Daniel Olivença" userId="a14c1f9231420ce7" providerId="LiveId" clId="{4077C149-5243-495B-9293-09DA0D4425B9}" dt="2018-05-22T16:35:36.839" v="1438" actId="478"/>
          <ac:picMkLst>
            <pc:docMk/>
            <pc:sldMk cId="3642969790" sldId="272"/>
            <ac:picMk id="5" creationId="{66B8F2A9-A610-43C1-8F51-F4A007BBD3E7}"/>
          </ac:picMkLst>
        </pc:picChg>
      </pc:sldChg>
      <pc:sldChg chg="addSp delSp modSp add modAnim">
        <pc:chgData name="Daniel Olivença" userId="a14c1f9231420ce7" providerId="LiveId" clId="{4077C149-5243-495B-9293-09DA0D4425B9}" dt="2018-05-22T17:51:29.926" v="1639" actId="20577"/>
        <pc:sldMkLst>
          <pc:docMk/>
          <pc:sldMk cId="3256979169" sldId="273"/>
        </pc:sldMkLst>
        <pc:spChg chg="add mod">
          <ac:chgData name="Daniel Olivença" userId="a14c1f9231420ce7" providerId="LiveId" clId="{4077C149-5243-495B-9293-09DA0D4425B9}" dt="2018-05-22T16:18:22.322" v="1437" actId="1076"/>
          <ac:spMkLst>
            <pc:docMk/>
            <pc:sldMk cId="3256979169" sldId="273"/>
            <ac:spMk id="2" creationId="{A3E96767-9EA8-4B0C-8BF2-90D30759C0E7}"/>
          </ac:spMkLst>
        </pc:spChg>
        <pc:spChg chg="mod">
          <ac:chgData name="Daniel Olivença" userId="a14c1f9231420ce7" providerId="LiveId" clId="{4077C149-5243-495B-9293-09DA0D4425B9}" dt="2018-05-22T16:08:33.704" v="1056" actId="313"/>
          <ac:spMkLst>
            <pc:docMk/>
            <pc:sldMk cId="3256979169" sldId="273"/>
            <ac:spMk id="4" creationId="{1B76CB19-8D6A-43AE-B8DA-FF76C1711DD5}"/>
          </ac:spMkLst>
        </pc:spChg>
        <pc:spChg chg="del">
          <ac:chgData name="Daniel Olivença" userId="a14c1f9231420ce7" providerId="LiveId" clId="{4077C149-5243-495B-9293-09DA0D4425B9}" dt="2018-05-22T16:08:43.104" v="1058" actId="478"/>
          <ac:spMkLst>
            <pc:docMk/>
            <pc:sldMk cId="3256979169" sldId="273"/>
            <ac:spMk id="43" creationId="{2EF870D6-1167-45A2-9A89-990A532F2D2F}"/>
          </ac:spMkLst>
        </pc:spChg>
        <pc:picChg chg="add mod ord modCrop">
          <ac:chgData name="Daniel Olivença" userId="a14c1f9231420ce7" providerId="LiveId" clId="{4077C149-5243-495B-9293-09DA0D4425B9}" dt="2018-05-22T17:51:21.597" v="1637" actId="1076"/>
          <ac:picMkLst>
            <pc:docMk/>
            <pc:sldMk cId="3256979169" sldId="273"/>
            <ac:picMk id="3" creationId="{69AD3936-EADF-4F5C-9F0E-F6B3C1DD11B7}"/>
          </ac:picMkLst>
        </pc:picChg>
        <pc:picChg chg="add mod modCrop">
          <ac:chgData name="Daniel Olivença" userId="a14c1f9231420ce7" providerId="LiveId" clId="{4077C149-5243-495B-9293-09DA0D4425B9}" dt="2018-05-22T17:51:16.374" v="1635" actId="1076"/>
          <ac:picMkLst>
            <pc:docMk/>
            <pc:sldMk cId="3256979169" sldId="273"/>
            <ac:picMk id="5" creationId="{38CEE8FA-F004-410D-AF30-01D8F7BA625E}"/>
          </ac:picMkLst>
        </pc:picChg>
        <pc:picChg chg="del">
          <ac:chgData name="Daniel Olivença" userId="a14c1f9231420ce7" providerId="LiveId" clId="{4077C149-5243-495B-9293-09DA0D4425B9}" dt="2018-05-22T16:08:41.546" v="1057" actId="478"/>
          <ac:picMkLst>
            <pc:docMk/>
            <pc:sldMk cId="3256979169" sldId="273"/>
            <ac:picMk id="5" creationId="{66B8F2A9-A610-43C1-8F51-F4A007BBD3E7}"/>
          </ac:picMkLst>
        </pc:picChg>
      </pc:sldChg>
      <pc:sldChg chg="addSp modSp add">
        <pc:chgData name="Daniel Olivença" userId="a14c1f9231420ce7" providerId="LiveId" clId="{4077C149-5243-495B-9293-09DA0D4425B9}" dt="2018-05-22T16:51:40.805" v="1503" actId="20577"/>
        <pc:sldMkLst>
          <pc:docMk/>
          <pc:sldMk cId="339477144" sldId="274"/>
        </pc:sldMkLst>
        <pc:spChg chg="mod">
          <ac:chgData name="Daniel Olivença" userId="a14c1f9231420ce7" providerId="LiveId" clId="{4077C149-5243-495B-9293-09DA0D4425B9}" dt="2018-05-22T16:37:53.521" v="1454" actId="14100"/>
          <ac:spMkLst>
            <pc:docMk/>
            <pc:sldMk cId="339477144" sldId="274"/>
            <ac:spMk id="43" creationId="{2EF870D6-1167-45A2-9A89-990A532F2D2F}"/>
          </ac:spMkLst>
        </pc:spChg>
        <pc:graphicFrameChg chg="add mod">
          <ac:chgData name="Daniel Olivença" userId="a14c1f9231420ce7" providerId="LiveId" clId="{4077C149-5243-495B-9293-09DA0D4425B9}" dt="2018-05-22T16:51:40.805" v="1503" actId="20577"/>
          <ac:graphicFrameMkLst>
            <pc:docMk/>
            <pc:sldMk cId="339477144" sldId="274"/>
            <ac:graphicFrameMk id="3" creationId="{1702728E-6117-405D-9129-0EDB9C215481}"/>
          </ac:graphicFrameMkLst>
        </pc:graphicFrameChg>
      </pc:sldChg>
      <pc:sldChg chg="addSp delSp modSp add modAnim">
        <pc:chgData name="Daniel Olivença" userId="a14c1f9231420ce7" providerId="LiveId" clId="{4077C149-5243-495B-9293-09DA0D4425B9}" dt="2018-05-22T16:48:46.366" v="1495" actId="20577"/>
        <pc:sldMkLst>
          <pc:docMk/>
          <pc:sldMk cId="1350815826" sldId="275"/>
        </pc:sldMkLst>
        <pc:spChg chg="mod">
          <ac:chgData name="Daniel Olivença" userId="a14c1f9231420ce7" providerId="LiveId" clId="{4077C149-5243-495B-9293-09DA0D4425B9}" dt="2018-05-22T16:38:20.322" v="1459" actId="14100"/>
          <ac:spMkLst>
            <pc:docMk/>
            <pc:sldMk cId="1350815826" sldId="275"/>
            <ac:spMk id="43" creationId="{2EF870D6-1167-45A2-9A89-990A532F2D2F}"/>
          </ac:spMkLst>
        </pc:spChg>
        <pc:picChg chg="mod">
          <ac:chgData name="Daniel Olivença" userId="a14c1f9231420ce7" providerId="LiveId" clId="{4077C149-5243-495B-9293-09DA0D4425B9}" dt="2018-05-22T16:38:07.317" v="1457" actId="1076"/>
          <ac:picMkLst>
            <pc:docMk/>
            <pc:sldMk cId="1350815826" sldId="275"/>
            <ac:picMk id="2" creationId="{157F169A-2984-46E1-BD9E-E0ED32A0BC85}"/>
          </ac:picMkLst>
        </pc:picChg>
        <pc:picChg chg="add mod modCrop">
          <ac:chgData name="Daniel Olivença" userId="a14c1f9231420ce7" providerId="LiveId" clId="{4077C149-5243-495B-9293-09DA0D4425B9}" dt="2018-05-22T16:40:30.465" v="1467" actId="1076"/>
          <ac:picMkLst>
            <pc:docMk/>
            <pc:sldMk cId="1350815826" sldId="275"/>
            <ac:picMk id="3" creationId="{BEAFD0E1-0969-4C34-90EA-6721DCE2BC44}"/>
          </ac:picMkLst>
        </pc:picChg>
        <pc:picChg chg="add mod ord modCrop">
          <ac:chgData name="Daniel Olivença" userId="a14c1f9231420ce7" providerId="LiveId" clId="{4077C149-5243-495B-9293-09DA0D4425B9}" dt="2018-05-22T16:43:59.650" v="1487" actId="1076"/>
          <ac:picMkLst>
            <pc:docMk/>
            <pc:sldMk cId="1350815826" sldId="275"/>
            <ac:picMk id="5" creationId="{5AE44EDD-FF80-465F-8EB6-89976CC17339}"/>
          </ac:picMkLst>
        </pc:picChg>
        <pc:picChg chg="add del mod">
          <ac:chgData name="Daniel Olivença" userId="a14c1f9231420ce7" providerId="LiveId" clId="{4077C149-5243-495B-9293-09DA0D4425B9}" dt="2018-05-22T16:42:36.178" v="1479" actId="478"/>
          <ac:picMkLst>
            <pc:docMk/>
            <pc:sldMk cId="1350815826" sldId="275"/>
            <ac:picMk id="6" creationId="{384574A7-7DE2-4066-B622-14168EAF5087}"/>
          </ac:picMkLst>
        </pc:picChg>
        <pc:picChg chg="add mod">
          <ac:chgData name="Daniel Olivença" userId="a14c1f9231420ce7" providerId="LiveId" clId="{4077C149-5243-495B-9293-09DA0D4425B9}" dt="2018-05-22T16:43:39.690" v="1483" actId="1076"/>
          <ac:picMkLst>
            <pc:docMk/>
            <pc:sldMk cId="1350815826" sldId="275"/>
            <ac:picMk id="7" creationId="{07EDB9F9-5B3C-4DB9-96A4-4675499D9C34}"/>
          </ac:picMkLst>
        </pc:picChg>
        <pc:picChg chg="add mod modCrop">
          <ac:chgData name="Daniel Olivença" userId="a14c1f9231420ce7" providerId="LiveId" clId="{4077C149-5243-495B-9293-09DA0D4425B9}" dt="2018-05-22T16:48:41.073" v="1494" actId="1076"/>
          <ac:picMkLst>
            <pc:docMk/>
            <pc:sldMk cId="1350815826" sldId="275"/>
            <ac:picMk id="8" creationId="{CE62EBE4-3013-488A-92AA-21FDF2EE688C}"/>
          </ac:picMkLst>
        </pc:picChg>
      </pc:sldChg>
      <pc:sldChg chg="addSp delSp modSp add delAnim modAnim">
        <pc:chgData name="Daniel Olivença" userId="a14c1f9231420ce7" providerId="LiveId" clId="{4077C149-5243-495B-9293-09DA0D4425B9}" dt="2018-05-22T16:56:18.121" v="1537" actId="14100"/>
        <pc:sldMkLst>
          <pc:docMk/>
          <pc:sldMk cId="151839799" sldId="276"/>
        </pc:sldMkLst>
        <pc:spChg chg="mod">
          <ac:chgData name="Daniel Olivença" userId="a14c1f9231420ce7" providerId="LiveId" clId="{4077C149-5243-495B-9293-09DA0D4425B9}" dt="2018-05-22T16:54:51.772" v="1524" actId="20577"/>
          <ac:spMkLst>
            <pc:docMk/>
            <pc:sldMk cId="151839799" sldId="276"/>
            <ac:spMk id="4" creationId="{1B76CB19-8D6A-43AE-B8DA-FF76C1711DD5}"/>
          </ac:spMkLst>
        </pc:spChg>
        <pc:spChg chg="mod ord">
          <ac:chgData name="Daniel Olivença" userId="a14c1f9231420ce7" providerId="LiveId" clId="{4077C149-5243-495B-9293-09DA0D4425B9}" dt="2018-05-22T16:56:18.121" v="1537" actId="14100"/>
          <ac:spMkLst>
            <pc:docMk/>
            <pc:sldMk cId="151839799" sldId="276"/>
            <ac:spMk id="43" creationId="{2EF870D6-1167-45A2-9A89-990A532F2D2F}"/>
          </ac:spMkLst>
        </pc:spChg>
        <pc:picChg chg="del">
          <ac:chgData name="Daniel Olivença" userId="a14c1f9231420ce7" providerId="LiveId" clId="{4077C149-5243-495B-9293-09DA0D4425B9}" dt="2018-05-22T16:55:32.153" v="1526" actId="478"/>
          <ac:picMkLst>
            <pc:docMk/>
            <pc:sldMk cId="151839799" sldId="276"/>
            <ac:picMk id="2" creationId="{157F169A-2984-46E1-BD9E-E0ED32A0BC85}"/>
          </ac:picMkLst>
        </pc:picChg>
        <pc:picChg chg="add del mod modCrop">
          <ac:chgData name="Daniel Olivença" userId="a14c1f9231420ce7" providerId="LiveId" clId="{4077C149-5243-495B-9293-09DA0D4425B9}" dt="2018-05-22T16:53:04.970" v="1511" actId="478"/>
          <ac:picMkLst>
            <pc:docMk/>
            <pc:sldMk cId="151839799" sldId="276"/>
            <ac:picMk id="3" creationId="{5717899B-3FD3-43E7-92D3-EA7DFCA0FCB5}"/>
          </ac:picMkLst>
        </pc:picChg>
        <pc:picChg chg="add mod modCrop">
          <ac:chgData name="Daniel Olivença" userId="a14c1f9231420ce7" providerId="LiveId" clId="{4077C149-5243-495B-9293-09DA0D4425B9}" dt="2018-05-22T16:56:06.898" v="1535" actId="1076"/>
          <ac:picMkLst>
            <pc:docMk/>
            <pc:sldMk cId="151839799" sldId="276"/>
            <ac:picMk id="5" creationId="{FA1D6096-2A8E-4A31-879C-C4F162AC14F7}"/>
          </ac:picMkLst>
        </pc:picChg>
      </pc:sldChg>
      <pc:sldChg chg="add ord">
        <pc:chgData name="Daniel Olivença" userId="a14c1f9231420ce7" providerId="LiveId" clId="{4077C149-5243-495B-9293-09DA0D4425B9}" dt="2018-05-22T16:55:29.707" v="1525" actId="20577"/>
        <pc:sldMkLst>
          <pc:docMk/>
          <pc:sldMk cId="2209338444" sldId="277"/>
        </pc:sldMkLst>
      </pc:sldChg>
      <pc:sldChg chg="addSp modSp add">
        <pc:chgData name="Daniel Olivença" userId="a14c1f9231420ce7" providerId="LiveId" clId="{4077C149-5243-495B-9293-09DA0D4425B9}" dt="2018-05-22T16:58:56.505" v="1547" actId="1076"/>
        <pc:sldMkLst>
          <pc:docMk/>
          <pc:sldMk cId="2898022201" sldId="278"/>
        </pc:sldMkLst>
        <pc:spChg chg="mod">
          <ac:chgData name="Daniel Olivença" userId="a14c1f9231420ce7" providerId="LiveId" clId="{4077C149-5243-495B-9293-09DA0D4425B9}" dt="2018-05-22T16:57:52.938" v="1542" actId="1076"/>
          <ac:spMkLst>
            <pc:docMk/>
            <pc:sldMk cId="2898022201" sldId="278"/>
            <ac:spMk id="43" creationId="{2EF870D6-1167-45A2-9A89-990A532F2D2F}"/>
          </ac:spMkLst>
        </pc:spChg>
        <pc:picChg chg="add mod modCrop">
          <ac:chgData name="Daniel Olivença" userId="a14c1f9231420ce7" providerId="LiveId" clId="{4077C149-5243-495B-9293-09DA0D4425B9}" dt="2018-05-22T16:58:56.505" v="1547" actId="1076"/>
          <ac:picMkLst>
            <pc:docMk/>
            <pc:sldMk cId="2898022201" sldId="278"/>
            <ac:picMk id="2" creationId="{FD50EA9A-9680-4D9E-9B66-0A3A1C168CB9}"/>
          </ac:picMkLst>
        </pc:picChg>
        <pc:picChg chg="mod">
          <ac:chgData name="Daniel Olivença" userId="a14c1f9231420ce7" providerId="LiveId" clId="{4077C149-5243-495B-9293-09DA0D4425B9}" dt="2018-05-22T16:57:48.833" v="1541" actId="1076"/>
          <ac:picMkLst>
            <pc:docMk/>
            <pc:sldMk cId="2898022201" sldId="278"/>
            <ac:picMk id="5" creationId="{FA1D6096-2A8E-4A31-879C-C4F162AC14F7}"/>
          </ac:picMkLst>
        </pc:picChg>
      </pc:sldChg>
      <pc:sldChg chg="addSp delSp modSp add modTransition delAnim modAnim">
        <pc:chgData name="Daniel Olivença" userId="a14c1f9231420ce7" providerId="LiveId" clId="{4077C149-5243-495B-9293-09DA0D4425B9}" dt="2018-05-22T17:54:16.008" v="1647" actId="20577"/>
        <pc:sldMkLst>
          <pc:docMk/>
          <pc:sldMk cId="1622457728" sldId="279"/>
        </pc:sldMkLst>
        <pc:spChg chg="mod">
          <ac:chgData name="Daniel Olivença" userId="a14c1f9231420ce7" providerId="LiveId" clId="{4077C149-5243-495B-9293-09DA0D4425B9}" dt="2018-05-22T17:00:58.033" v="1553" actId="14100"/>
          <ac:spMkLst>
            <pc:docMk/>
            <pc:sldMk cId="1622457728" sldId="279"/>
            <ac:spMk id="43" creationId="{2EF870D6-1167-45A2-9A89-990A532F2D2F}"/>
          </ac:spMkLst>
        </pc:spChg>
        <pc:picChg chg="del">
          <ac:chgData name="Daniel Olivença" userId="a14c1f9231420ce7" providerId="LiveId" clId="{4077C149-5243-495B-9293-09DA0D4425B9}" dt="2018-05-22T17:01:03.652" v="1554" actId="478"/>
          <ac:picMkLst>
            <pc:docMk/>
            <pc:sldMk cId="1622457728" sldId="279"/>
            <ac:picMk id="2" creationId="{FD50EA9A-9680-4D9E-9B66-0A3A1C168CB9}"/>
          </ac:picMkLst>
        </pc:picChg>
        <pc:picChg chg="add mod modCrop">
          <ac:chgData name="Daniel Olivença" userId="a14c1f9231420ce7" providerId="LiveId" clId="{4077C149-5243-495B-9293-09DA0D4425B9}" dt="2018-05-22T17:11:05.906" v="1560" actId="1076"/>
          <ac:picMkLst>
            <pc:docMk/>
            <pc:sldMk cId="1622457728" sldId="279"/>
            <ac:picMk id="3" creationId="{E4F0A85E-FD14-4BCF-AB55-C58FD975A6BE}"/>
          </ac:picMkLst>
        </pc:picChg>
        <pc:picChg chg="add del">
          <ac:chgData name="Daniel Olivença" userId="a14c1f9231420ce7" providerId="LiveId" clId="{4077C149-5243-495B-9293-09DA0D4425B9}" dt="2018-05-22T17:53:49.927" v="1644" actId="478"/>
          <ac:picMkLst>
            <pc:docMk/>
            <pc:sldMk cId="1622457728" sldId="279"/>
            <ac:picMk id="6" creationId="{B5104133-AFE4-4958-86A7-3305BD8DD021}"/>
          </ac:picMkLst>
        </pc:picChg>
      </pc:sldChg>
      <pc:sldChg chg="addSp delSp add modTransition delAnim">
        <pc:chgData name="Daniel Olivença" userId="a14c1f9231420ce7" providerId="LiveId" clId="{4077C149-5243-495B-9293-09DA0D4425B9}" dt="2018-05-22T17:33:20.365" v="1585" actId="20577"/>
        <pc:sldMkLst>
          <pc:docMk/>
          <pc:sldMk cId="621666850" sldId="280"/>
        </pc:sldMkLst>
        <pc:picChg chg="add del">
          <ac:chgData name="Daniel Olivença" userId="a14c1f9231420ce7" providerId="LiveId" clId="{4077C149-5243-495B-9293-09DA0D4425B9}" dt="2018-05-22T17:31:47.697" v="1570" actId="20577"/>
          <ac:picMkLst>
            <pc:docMk/>
            <pc:sldMk cId="621666850" sldId="280"/>
            <ac:picMk id="2" creationId="{921B2152-863E-46DE-9409-A45076AC6C72}"/>
          </ac:picMkLst>
        </pc:picChg>
        <pc:picChg chg="del">
          <ac:chgData name="Daniel Olivença" userId="a14c1f9231420ce7" providerId="LiveId" clId="{4077C149-5243-495B-9293-09DA0D4425B9}" dt="2018-05-22T17:31:31.003" v="1568" actId="478"/>
          <ac:picMkLst>
            <pc:docMk/>
            <pc:sldMk cId="621666850" sldId="280"/>
            <ac:picMk id="6" creationId="{B5104133-AFE4-4958-86A7-3305BD8DD021}"/>
          </ac:picMkLst>
        </pc:picChg>
        <pc:picChg chg="add">
          <ac:chgData name="Daniel Olivença" userId="a14c1f9231420ce7" providerId="LiveId" clId="{4077C149-5243-495B-9293-09DA0D4425B9}" dt="2018-05-22T17:31:52.102" v="1571" actId="20577"/>
          <ac:picMkLst>
            <pc:docMk/>
            <pc:sldMk cId="621666850" sldId="280"/>
            <ac:picMk id="7" creationId="{2F9405CF-E935-4E79-87BA-81EFAD54A05C}"/>
          </ac:picMkLst>
        </pc:picChg>
      </pc:sldChg>
      <pc:sldChg chg="addSp delSp add modTransition delAnim">
        <pc:chgData name="Daniel Olivença" userId="a14c1f9231420ce7" providerId="LiveId" clId="{4077C149-5243-495B-9293-09DA0D4425B9}" dt="2018-05-22T17:33:24.393" v="1587" actId="20577"/>
        <pc:sldMkLst>
          <pc:docMk/>
          <pc:sldMk cId="628127542" sldId="281"/>
        </pc:sldMkLst>
        <pc:picChg chg="add">
          <ac:chgData name="Daniel Olivença" userId="a14c1f9231420ce7" providerId="LiveId" clId="{4077C149-5243-495B-9293-09DA0D4425B9}" dt="2018-05-22T17:32:08.380" v="1573" actId="20577"/>
          <ac:picMkLst>
            <pc:docMk/>
            <pc:sldMk cId="628127542" sldId="281"/>
            <ac:picMk id="2" creationId="{D6D7C2E6-5478-4B34-8F67-4BCDCCB52F3B}"/>
          </ac:picMkLst>
        </pc:picChg>
        <pc:picChg chg="del">
          <ac:chgData name="Daniel Olivença" userId="a14c1f9231420ce7" providerId="LiveId" clId="{4077C149-5243-495B-9293-09DA0D4425B9}" dt="2018-05-22T17:31:55.390" v="1572" actId="478"/>
          <ac:picMkLst>
            <pc:docMk/>
            <pc:sldMk cId="628127542" sldId="281"/>
            <ac:picMk id="6" creationId="{B5104133-AFE4-4958-86A7-3305BD8DD021}"/>
          </ac:picMkLst>
        </pc:picChg>
      </pc:sldChg>
      <pc:sldChg chg="addSp delSp add modTransition delAnim">
        <pc:chgData name="Daniel Olivença" userId="a14c1f9231420ce7" providerId="LiveId" clId="{4077C149-5243-495B-9293-09DA0D4425B9}" dt="2018-05-22T17:33:28.489" v="1590" actId="20577"/>
        <pc:sldMkLst>
          <pc:docMk/>
          <pc:sldMk cId="2621758240" sldId="282"/>
        </pc:sldMkLst>
        <pc:picChg chg="add">
          <ac:chgData name="Daniel Olivença" userId="a14c1f9231420ce7" providerId="LiveId" clId="{4077C149-5243-495B-9293-09DA0D4425B9}" dt="2018-05-22T17:32:28.496" v="1575" actId="20577"/>
          <ac:picMkLst>
            <pc:docMk/>
            <pc:sldMk cId="2621758240" sldId="282"/>
            <ac:picMk id="2" creationId="{C44048D5-7B40-4372-9CE3-CE5E1BF7F476}"/>
          </ac:picMkLst>
        </pc:picChg>
        <pc:picChg chg="del">
          <ac:chgData name="Daniel Olivença" userId="a14c1f9231420ce7" providerId="LiveId" clId="{4077C149-5243-495B-9293-09DA0D4425B9}" dt="2018-05-22T17:32:27.616" v="1574" actId="478"/>
          <ac:picMkLst>
            <pc:docMk/>
            <pc:sldMk cId="2621758240" sldId="282"/>
            <ac:picMk id="6" creationId="{B5104133-AFE4-4958-86A7-3305BD8DD021}"/>
          </ac:picMkLst>
        </pc:picChg>
      </pc:sldChg>
      <pc:sldChg chg="addSp delSp add modTransition delAnim">
        <pc:chgData name="Daniel Olivença" userId="a14c1f9231420ce7" providerId="LiveId" clId="{4077C149-5243-495B-9293-09DA0D4425B9}" dt="2018-05-22T17:33:31.574" v="1592" actId="20577"/>
        <pc:sldMkLst>
          <pc:docMk/>
          <pc:sldMk cId="2825591036" sldId="283"/>
        </pc:sldMkLst>
        <pc:picChg chg="add">
          <ac:chgData name="Daniel Olivença" userId="a14c1f9231420ce7" providerId="LiveId" clId="{4077C149-5243-495B-9293-09DA0D4425B9}" dt="2018-05-22T17:32:40.383" v="1577" actId="20577"/>
          <ac:picMkLst>
            <pc:docMk/>
            <pc:sldMk cId="2825591036" sldId="283"/>
            <ac:picMk id="2" creationId="{D3E3BBA8-96B5-4D70-A921-3AFDC605718E}"/>
          </ac:picMkLst>
        </pc:picChg>
        <pc:picChg chg="del">
          <ac:chgData name="Daniel Olivença" userId="a14c1f9231420ce7" providerId="LiveId" clId="{4077C149-5243-495B-9293-09DA0D4425B9}" dt="2018-05-22T17:32:31.188" v="1576" actId="478"/>
          <ac:picMkLst>
            <pc:docMk/>
            <pc:sldMk cId="2825591036" sldId="283"/>
            <ac:picMk id="6" creationId="{B5104133-AFE4-4958-86A7-3305BD8DD021}"/>
          </ac:picMkLst>
        </pc:picChg>
      </pc:sldChg>
      <pc:sldChg chg="addSp delSp add delAnim">
        <pc:chgData name="Daniel Olivença" userId="a14c1f9231420ce7" providerId="LiveId" clId="{4077C149-5243-495B-9293-09DA0D4425B9}" dt="2018-05-22T17:42:51.294" v="1595" actId="478"/>
        <pc:sldMkLst>
          <pc:docMk/>
          <pc:sldMk cId="178630780" sldId="284"/>
        </pc:sldMkLst>
        <pc:picChg chg="add">
          <ac:chgData name="Daniel Olivença" userId="a14c1f9231420ce7" providerId="LiveId" clId="{4077C149-5243-495B-9293-09DA0D4425B9}" dt="2018-05-22T17:33:00.985" v="1579" actId="478"/>
          <ac:picMkLst>
            <pc:docMk/>
            <pc:sldMk cId="178630780" sldId="284"/>
            <ac:picMk id="2" creationId="{AED22B06-0B03-491D-9D3A-B7F4EAA1F9D9}"/>
          </ac:picMkLst>
        </pc:picChg>
        <pc:picChg chg="del">
          <ac:chgData name="Daniel Olivença" userId="a14c1f9231420ce7" providerId="LiveId" clId="{4077C149-5243-495B-9293-09DA0D4425B9}" dt="2018-05-22T17:32:43.558" v="1578" actId="478"/>
          <ac:picMkLst>
            <pc:docMk/>
            <pc:sldMk cId="178630780" sldId="284"/>
            <ac:picMk id="6" creationId="{B5104133-AFE4-4958-86A7-3305BD8DD021}"/>
          </ac:picMkLst>
        </pc:picChg>
        <pc:picChg chg="add del">
          <ac:chgData name="Daniel Olivença" userId="a14c1f9231420ce7" providerId="LiveId" clId="{4077C149-5243-495B-9293-09DA0D4425B9}" dt="2018-05-22T17:42:51.294" v="1595" actId="478"/>
          <ac:picMkLst>
            <pc:docMk/>
            <pc:sldMk cId="178630780" sldId="284"/>
            <ac:picMk id="7" creationId="{0C4B7D88-90AA-4495-95A9-8342BB755707}"/>
          </ac:picMkLst>
        </pc:picChg>
      </pc:sldChg>
      <pc:sldChg chg="delSp modSp add modAnim">
        <pc:chgData name="Daniel Olivença" userId="a14c1f9231420ce7" providerId="LiveId" clId="{4077C149-5243-495B-9293-09DA0D4425B9}" dt="2018-05-22T17:43:33.795" v="1606" actId="1076"/>
        <pc:sldMkLst>
          <pc:docMk/>
          <pc:sldMk cId="1524922255" sldId="285"/>
        </pc:sldMkLst>
        <pc:spChg chg="mod">
          <ac:chgData name="Daniel Olivença" userId="a14c1f9231420ce7" providerId="LiveId" clId="{4077C149-5243-495B-9293-09DA0D4425B9}" dt="2018-05-22T17:43:31.146" v="1605" actId="14100"/>
          <ac:spMkLst>
            <pc:docMk/>
            <pc:sldMk cId="1524922255" sldId="285"/>
            <ac:spMk id="43" creationId="{2EF870D6-1167-45A2-9A89-990A532F2D2F}"/>
          </ac:spMkLst>
        </pc:spChg>
        <pc:picChg chg="del">
          <ac:chgData name="Daniel Olivença" userId="a14c1f9231420ce7" providerId="LiveId" clId="{4077C149-5243-495B-9293-09DA0D4425B9}" dt="2018-05-22T17:42:56.455" v="1597" actId="478"/>
          <ac:picMkLst>
            <pc:docMk/>
            <pc:sldMk cId="1524922255" sldId="285"/>
            <ac:picMk id="2" creationId="{AED22B06-0B03-491D-9D3A-B7F4EAA1F9D9}"/>
          </ac:picMkLst>
        </pc:picChg>
        <pc:picChg chg="del">
          <ac:chgData name="Daniel Olivença" userId="a14c1f9231420ce7" providerId="LiveId" clId="{4077C149-5243-495B-9293-09DA0D4425B9}" dt="2018-05-22T17:43:00.454" v="1599" actId="478"/>
          <ac:picMkLst>
            <pc:docMk/>
            <pc:sldMk cId="1524922255" sldId="285"/>
            <ac:picMk id="3" creationId="{E4F0A85E-FD14-4BCF-AB55-C58FD975A6BE}"/>
          </ac:picMkLst>
        </pc:picChg>
        <pc:picChg chg="mod">
          <ac:chgData name="Daniel Olivença" userId="a14c1f9231420ce7" providerId="LiveId" clId="{4077C149-5243-495B-9293-09DA0D4425B9}" dt="2018-05-22T17:43:33.795" v="1606" actId="1076"/>
          <ac:picMkLst>
            <pc:docMk/>
            <pc:sldMk cId="1524922255" sldId="285"/>
            <ac:picMk id="7" creationId="{0C4B7D88-90AA-4495-95A9-8342BB755707}"/>
          </ac:picMkLst>
        </pc:picChg>
      </pc:sldChg>
      <pc:sldChg chg="addSp delSp modSp add modAnim">
        <pc:chgData name="Daniel Olivença" userId="a14c1f9231420ce7" providerId="LiveId" clId="{4077C149-5243-495B-9293-09DA0D4425B9}" dt="2018-05-22T17:44:05.949" v="1615" actId="20577"/>
        <pc:sldMkLst>
          <pc:docMk/>
          <pc:sldMk cId="4043524403" sldId="286"/>
        </pc:sldMkLst>
        <pc:spChg chg="mod">
          <ac:chgData name="Daniel Olivença" userId="a14c1f9231420ce7" providerId="LiveId" clId="{4077C149-5243-495B-9293-09DA0D4425B9}" dt="2018-05-22T17:43:53.442" v="1612" actId="14100"/>
          <ac:spMkLst>
            <pc:docMk/>
            <pc:sldMk cId="4043524403" sldId="286"/>
            <ac:spMk id="43" creationId="{2EF870D6-1167-45A2-9A89-990A532F2D2F}"/>
          </ac:spMkLst>
        </pc:spChg>
        <pc:picChg chg="del">
          <ac:chgData name="Daniel Olivença" userId="a14c1f9231420ce7" providerId="LiveId" clId="{4077C149-5243-495B-9293-09DA0D4425B9}" dt="2018-05-22T17:43:42.017" v="1608" actId="478"/>
          <ac:picMkLst>
            <pc:docMk/>
            <pc:sldMk cId="4043524403" sldId="286"/>
            <ac:picMk id="2" creationId="{AED22B06-0B03-491D-9D3A-B7F4EAA1F9D9}"/>
          </ac:picMkLst>
        </pc:picChg>
        <pc:picChg chg="del">
          <ac:chgData name="Daniel Olivença" userId="a14c1f9231420ce7" providerId="LiveId" clId="{4077C149-5243-495B-9293-09DA0D4425B9}" dt="2018-05-22T17:43:43.067" v="1609" actId="478"/>
          <ac:picMkLst>
            <pc:docMk/>
            <pc:sldMk cId="4043524403" sldId="286"/>
            <ac:picMk id="3" creationId="{E4F0A85E-FD14-4BCF-AB55-C58FD975A6BE}"/>
          </ac:picMkLst>
        </pc:picChg>
        <pc:picChg chg="add mod">
          <ac:chgData name="Daniel Olivença" userId="a14c1f9231420ce7" providerId="LiveId" clId="{4077C149-5243-495B-9293-09DA0D4425B9}" dt="2018-05-22T17:44:03.514" v="1614" actId="1076"/>
          <ac:picMkLst>
            <pc:docMk/>
            <pc:sldMk cId="4043524403" sldId="286"/>
            <ac:picMk id="6" creationId="{77F88CEA-96B8-4CE6-AEC8-D3D8538F2A50}"/>
          </ac:picMkLst>
        </pc:picChg>
      </pc:sldChg>
      <pc:sldChg chg="add modTransition">
        <pc:chgData name="Daniel Olivença" userId="a14c1f9231420ce7" providerId="LiveId" clId="{4077C149-5243-495B-9293-09DA0D4425B9}" dt="2018-05-22T17:53:56.340" v="1646" actId="20577"/>
        <pc:sldMkLst>
          <pc:docMk/>
          <pc:sldMk cId="2073663032" sldId="287"/>
        </pc:sldMkLst>
      </pc:sldChg>
      <pc:sldChg chg="addSp delSp modSp add delAnim modAnim">
        <pc:chgData name="Daniel Olivença" userId="a14c1f9231420ce7" providerId="LiveId" clId="{4077C149-5243-495B-9293-09DA0D4425B9}" dt="2018-05-23T09:54:52.635" v="1760" actId="171"/>
        <pc:sldMkLst>
          <pc:docMk/>
          <pc:sldMk cId="2717691941" sldId="288"/>
        </pc:sldMkLst>
        <pc:spChg chg="mod">
          <ac:chgData name="Daniel Olivença" userId="a14c1f9231420ce7" providerId="LiveId" clId="{4077C149-5243-495B-9293-09DA0D4425B9}" dt="2018-05-23T09:40:14.903" v="1706" actId="20577"/>
          <ac:spMkLst>
            <pc:docMk/>
            <pc:sldMk cId="2717691941" sldId="288"/>
            <ac:spMk id="4" creationId="{1B76CB19-8D6A-43AE-B8DA-FF76C1711DD5}"/>
          </ac:spMkLst>
        </pc:spChg>
        <pc:spChg chg="mod ord">
          <ac:chgData name="Daniel Olivença" userId="a14c1f9231420ce7" providerId="LiveId" clId="{4077C149-5243-495B-9293-09DA0D4425B9}" dt="2018-05-23T09:51:09.050" v="1734" actId="14100"/>
          <ac:spMkLst>
            <pc:docMk/>
            <pc:sldMk cId="2717691941" sldId="288"/>
            <ac:spMk id="43" creationId="{2EF870D6-1167-45A2-9A89-990A532F2D2F}"/>
          </ac:spMkLst>
        </pc:spChg>
        <pc:picChg chg="add del mod modCrop">
          <ac:chgData name="Daniel Olivença" userId="a14c1f9231420ce7" providerId="LiveId" clId="{4077C149-5243-495B-9293-09DA0D4425B9}" dt="2018-05-23T09:54:16.754" v="1753" actId="478"/>
          <ac:picMkLst>
            <pc:docMk/>
            <pc:sldMk cId="2717691941" sldId="288"/>
            <ac:picMk id="2" creationId="{6D125CCA-C880-4FF0-9473-CD543D4926FC}"/>
          </ac:picMkLst>
        </pc:picChg>
        <pc:picChg chg="add del mod modCrop">
          <ac:chgData name="Daniel Olivença" userId="a14c1f9231420ce7" providerId="LiveId" clId="{4077C149-5243-495B-9293-09DA0D4425B9}" dt="2018-05-23T09:49:51.975" v="1719" actId="478"/>
          <ac:picMkLst>
            <pc:docMk/>
            <pc:sldMk cId="2717691941" sldId="288"/>
            <ac:picMk id="3" creationId="{E679F075-A509-46BE-AEF9-2E9C43849B9E}"/>
          </ac:picMkLst>
        </pc:picChg>
        <pc:picChg chg="del">
          <ac:chgData name="Daniel Olivença" userId="a14c1f9231420ce7" providerId="LiveId" clId="{4077C149-5243-495B-9293-09DA0D4425B9}" dt="2018-05-23T09:50:36.493" v="1726" actId="478"/>
          <ac:picMkLst>
            <pc:docMk/>
            <pc:sldMk cId="2717691941" sldId="288"/>
            <ac:picMk id="5" creationId="{FA1D6096-2A8E-4A31-879C-C4F162AC14F7}"/>
          </ac:picMkLst>
        </pc:picChg>
        <pc:picChg chg="add mod modCrop">
          <ac:chgData name="Daniel Olivença" userId="a14c1f9231420ce7" providerId="LiveId" clId="{4077C149-5243-495B-9293-09DA0D4425B9}" dt="2018-05-23T09:50:47.722" v="1729" actId="1076"/>
          <ac:picMkLst>
            <pc:docMk/>
            <pc:sldMk cId="2717691941" sldId="288"/>
            <ac:picMk id="6" creationId="{60E9324B-E746-4B9C-81DA-22595A754DB9}"/>
          </ac:picMkLst>
        </pc:picChg>
        <pc:picChg chg="del">
          <ac:chgData name="Daniel Olivença" userId="a14c1f9231420ce7" providerId="LiveId" clId="{4077C149-5243-495B-9293-09DA0D4425B9}" dt="2018-05-23T09:40:00.709" v="1666" actId="478"/>
          <ac:picMkLst>
            <pc:docMk/>
            <pc:sldMk cId="2717691941" sldId="288"/>
            <ac:picMk id="7" creationId="{0C4B7D88-90AA-4495-95A9-8342BB755707}"/>
          </ac:picMkLst>
        </pc:picChg>
        <pc:picChg chg="add ord">
          <ac:chgData name="Daniel Olivença" userId="a14c1f9231420ce7" providerId="LiveId" clId="{4077C149-5243-495B-9293-09DA0D4425B9}" dt="2018-05-23T09:54:52.635" v="1760" actId="171"/>
          <ac:picMkLst>
            <pc:docMk/>
            <pc:sldMk cId="2717691941" sldId="288"/>
            <ac:picMk id="23" creationId="{D17BCDFA-875B-45BF-82B9-4BD3439F99D5}"/>
          </ac:picMkLst>
        </pc:picChg>
      </pc:sldChg>
      <pc:sldChg chg="addSp delSp modSp add modAnim">
        <pc:chgData name="Daniel Olivença" userId="a14c1f9231420ce7" providerId="LiveId" clId="{4077C149-5243-495B-9293-09DA0D4425B9}" dt="2018-05-23T09:57:29.703" v="1802" actId="171"/>
        <pc:sldMkLst>
          <pc:docMk/>
          <pc:sldMk cId="541804713" sldId="289"/>
        </pc:sldMkLst>
        <pc:spChg chg="mod">
          <ac:chgData name="Daniel Olivença" userId="a14c1f9231420ce7" providerId="LiveId" clId="{4077C149-5243-495B-9293-09DA0D4425B9}" dt="2018-05-23T09:52:01.362" v="1741" actId="1076"/>
          <ac:spMkLst>
            <pc:docMk/>
            <pc:sldMk cId="541804713" sldId="289"/>
            <ac:spMk id="43" creationId="{2EF870D6-1167-45A2-9A89-990A532F2D2F}"/>
          </ac:spMkLst>
        </pc:spChg>
        <pc:picChg chg="add del mod">
          <ac:chgData name="Daniel Olivença" userId="a14c1f9231420ce7" providerId="LiveId" clId="{4077C149-5243-495B-9293-09DA0D4425B9}" dt="2018-05-23T09:54:09.155" v="1751" actId="478"/>
          <ac:picMkLst>
            <pc:docMk/>
            <pc:sldMk cId="541804713" sldId="289"/>
            <ac:picMk id="2" creationId="{6D125CCA-C880-4FF0-9473-CD543D4926FC}"/>
          </ac:picMkLst>
        </pc:picChg>
        <pc:picChg chg="add mod">
          <ac:chgData name="Daniel Olivença" userId="a14c1f9231420ce7" providerId="LiveId" clId="{4077C149-5243-495B-9293-09DA0D4425B9}" dt="2018-05-23T09:55:13.154" v="1763" actId="1076"/>
          <ac:picMkLst>
            <pc:docMk/>
            <pc:sldMk cId="541804713" sldId="289"/>
            <ac:picMk id="20" creationId="{A4725EC5-0808-4F2B-927C-4EF9C395EB4E}"/>
          </ac:picMkLst>
        </pc:picChg>
        <pc:cxnChg chg="add mod">
          <ac:chgData name="Daniel Olivença" userId="a14c1f9231420ce7" providerId="LiveId" clId="{4077C149-5243-495B-9293-09DA0D4425B9}" dt="2018-05-23T09:56:23.739" v="1787" actId="14100"/>
          <ac:cxnSpMkLst>
            <pc:docMk/>
            <pc:sldMk cId="541804713" sldId="289"/>
            <ac:cxnSpMk id="5" creationId="{9A12AA0C-AA5B-43C8-8076-7405B46CF691}"/>
          </ac:cxnSpMkLst>
        </pc:cxnChg>
        <pc:cxnChg chg="add mod">
          <ac:chgData name="Daniel Olivença" userId="a14c1f9231420ce7" providerId="LiveId" clId="{4077C149-5243-495B-9293-09DA0D4425B9}" dt="2018-05-23T09:56:33.723" v="1789" actId="14100"/>
          <ac:cxnSpMkLst>
            <pc:docMk/>
            <pc:sldMk cId="541804713" sldId="289"/>
            <ac:cxnSpMk id="23" creationId="{664AD147-1F0E-416B-8412-5C07627456BC}"/>
          </ac:cxnSpMkLst>
        </pc:cxnChg>
        <pc:cxnChg chg="add mod">
          <ac:chgData name="Daniel Olivença" userId="a14c1f9231420ce7" providerId="LiveId" clId="{4077C149-5243-495B-9293-09DA0D4425B9}" dt="2018-05-23T09:56:39.539" v="1791" actId="14100"/>
          <ac:cxnSpMkLst>
            <pc:docMk/>
            <pc:sldMk cId="541804713" sldId="289"/>
            <ac:cxnSpMk id="25" creationId="{AD5B05D9-E36D-48E3-8879-2327778D90DB}"/>
          </ac:cxnSpMkLst>
        </pc:cxnChg>
        <pc:cxnChg chg="add mod">
          <ac:chgData name="Daniel Olivença" userId="a14c1f9231420ce7" providerId="LiveId" clId="{4077C149-5243-495B-9293-09DA0D4425B9}" dt="2018-05-23T09:56:46.490" v="1793" actId="14100"/>
          <ac:cxnSpMkLst>
            <pc:docMk/>
            <pc:sldMk cId="541804713" sldId="289"/>
            <ac:cxnSpMk id="27" creationId="{565F5B91-3051-4A0D-8A4C-96C7E624483D}"/>
          </ac:cxnSpMkLst>
        </pc:cxnChg>
        <pc:cxnChg chg="add mod">
          <ac:chgData name="Daniel Olivença" userId="a14c1f9231420ce7" providerId="LiveId" clId="{4077C149-5243-495B-9293-09DA0D4425B9}" dt="2018-05-23T09:56:10.842" v="1785" actId="14100"/>
          <ac:cxnSpMkLst>
            <pc:docMk/>
            <pc:sldMk cId="541804713" sldId="289"/>
            <ac:cxnSpMk id="31" creationId="{1421ADE2-CF21-4C1F-B09D-E87540EED5DE}"/>
          </ac:cxnSpMkLst>
        </pc:cxnChg>
      </pc:sldChg>
      <pc:sldChg chg="addSp delSp modSp add modAnim">
        <pc:chgData name="Daniel Olivença" userId="a14c1f9231420ce7" providerId="LiveId" clId="{4077C149-5243-495B-9293-09DA0D4425B9}" dt="2018-05-23T10:03:32.149" v="1850" actId="171"/>
        <pc:sldMkLst>
          <pc:docMk/>
          <pc:sldMk cId="1941708850" sldId="290"/>
        </pc:sldMkLst>
        <pc:spChg chg="mod ord">
          <ac:chgData name="Daniel Olivença" userId="a14c1f9231420ce7" providerId="LiveId" clId="{4077C149-5243-495B-9293-09DA0D4425B9}" dt="2018-05-23T10:01:48.194" v="1831" actId="14100"/>
          <ac:spMkLst>
            <pc:docMk/>
            <pc:sldMk cId="1941708850" sldId="290"/>
            <ac:spMk id="43" creationId="{2EF870D6-1167-45A2-9A89-990A532F2D2F}"/>
          </ac:spMkLst>
        </pc:spChg>
        <pc:picChg chg="add del mod modCrop">
          <ac:chgData name="Daniel Olivença" userId="a14c1f9231420ce7" providerId="LiveId" clId="{4077C149-5243-495B-9293-09DA0D4425B9}" dt="2018-05-23T10:00:59.934" v="1824" actId="478"/>
          <ac:picMkLst>
            <pc:docMk/>
            <pc:sldMk cId="1941708850" sldId="290"/>
            <ac:picMk id="2" creationId="{7D551F75-DABC-48FB-BFC6-3EDFEDB57384}"/>
          </ac:picMkLst>
        </pc:picChg>
        <pc:picChg chg="add mod ord modCrop">
          <ac:chgData name="Daniel Olivença" userId="a14c1f9231420ce7" providerId="LiveId" clId="{4077C149-5243-495B-9293-09DA0D4425B9}" dt="2018-05-23T10:01:32.413" v="1829" actId="166"/>
          <ac:picMkLst>
            <pc:docMk/>
            <pc:sldMk cId="1941708850" sldId="290"/>
            <ac:picMk id="3" creationId="{16725828-AB5A-476D-89CB-87D609365CF6}"/>
          </ac:picMkLst>
        </pc:picChg>
        <pc:picChg chg="del">
          <ac:chgData name="Daniel Olivença" userId="a14c1f9231420ce7" providerId="LiveId" clId="{4077C149-5243-495B-9293-09DA0D4425B9}" dt="2018-05-23T09:58:44.844" v="1810" actId="478"/>
          <ac:picMkLst>
            <pc:docMk/>
            <pc:sldMk cId="1941708850" sldId="290"/>
            <ac:picMk id="6" creationId="{60E9324B-E746-4B9C-81DA-22595A754DB9}"/>
          </ac:picMkLst>
        </pc:picChg>
      </pc:sldChg>
      <pc:sldChg chg="addSp delSp modSp add modAnim">
        <pc:chgData name="Daniel Olivença" userId="a14c1f9231420ce7" providerId="LiveId" clId="{4077C149-5243-495B-9293-09DA0D4425B9}" dt="2018-05-23T10:04:00.412" v="1856" actId="732"/>
        <pc:sldMkLst>
          <pc:docMk/>
          <pc:sldMk cId="965052924" sldId="291"/>
        </pc:sldMkLst>
        <pc:spChg chg="mod ord">
          <ac:chgData name="Daniel Olivença" userId="a14c1f9231420ce7" providerId="LiveId" clId="{4077C149-5243-495B-9293-09DA0D4425B9}" dt="2018-05-23T10:02:31.403" v="1839" actId="14100"/>
          <ac:spMkLst>
            <pc:docMk/>
            <pc:sldMk cId="965052924" sldId="291"/>
            <ac:spMk id="43" creationId="{2EF870D6-1167-45A2-9A89-990A532F2D2F}"/>
          </ac:spMkLst>
        </pc:spChg>
        <pc:picChg chg="del">
          <ac:chgData name="Daniel Olivença" userId="a14c1f9231420ce7" providerId="LiveId" clId="{4077C149-5243-495B-9293-09DA0D4425B9}" dt="2018-05-23T10:02:01.554" v="1832" actId="478"/>
          <ac:picMkLst>
            <pc:docMk/>
            <pc:sldMk cId="965052924" sldId="291"/>
            <ac:picMk id="2" creationId="{7D551F75-DABC-48FB-BFC6-3EDFEDB57384}"/>
          </ac:picMkLst>
        </pc:picChg>
        <pc:picChg chg="add mod modCrop">
          <ac:chgData name="Daniel Olivença" userId="a14c1f9231420ce7" providerId="LiveId" clId="{4077C149-5243-495B-9293-09DA0D4425B9}" dt="2018-05-23T10:04:00.412" v="1856" actId="732"/>
          <ac:picMkLst>
            <pc:docMk/>
            <pc:sldMk cId="965052924" sldId="291"/>
            <ac:picMk id="3" creationId="{992C3AF0-6240-4246-8AFA-9630855F9E92}"/>
          </ac:picMkLst>
        </pc:picChg>
        <pc:picChg chg="add">
          <ac:chgData name="Daniel Olivença" userId="a14c1f9231420ce7" providerId="LiveId" clId="{4077C149-5243-495B-9293-09DA0D4425B9}" dt="2018-05-23T10:02:02.430" v="1833" actId="732"/>
          <ac:picMkLst>
            <pc:docMk/>
            <pc:sldMk cId="965052924" sldId="291"/>
            <ac:picMk id="32" creationId="{09757D8C-6504-453E-8E8A-C8BD27685295}"/>
          </ac:picMkLst>
        </pc:picChg>
      </pc:sldChg>
      <pc:sldChg chg="addSp modSp add modAnim">
        <pc:chgData name="Daniel Olivença" userId="a14c1f9231420ce7" providerId="LiveId" clId="{4077C149-5243-495B-9293-09DA0D4425B9}" dt="2018-05-23T10:06:08.295" v="1874" actId="171"/>
        <pc:sldMkLst>
          <pc:docMk/>
          <pc:sldMk cId="1193103151" sldId="292"/>
        </pc:sldMkLst>
        <pc:spChg chg="mod">
          <ac:chgData name="Daniel Olivença" userId="a14c1f9231420ce7" providerId="LiveId" clId="{4077C149-5243-495B-9293-09DA0D4425B9}" dt="2018-05-23T10:04:47.898" v="1863" actId="14100"/>
          <ac:spMkLst>
            <pc:docMk/>
            <pc:sldMk cId="1193103151" sldId="292"/>
            <ac:spMk id="43" creationId="{2EF870D6-1167-45A2-9A89-990A532F2D2F}"/>
          </ac:spMkLst>
        </pc:spChg>
        <pc:picChg chg="add mod ord">
          <ac:chgData name="Daniel Olivença" userId="a14c1f9231420ce7" providerId="LiveId" clId="{4077C149-5243-495B-9293-09DA0D4425B9}" dt="2018-05-23T10:06:08.295" v="1874" actId="171"/>
          <ac:picMkLst>
            <pc:docMk/>
            <pc:sldMk cId="1193103151" sldId="292"/>
            <ac:picMk id="2" creationId="{F5576C4D-B930-4FD1-8317-1672D130418E}"/>
          </ac:picMkLst>
        </pc:picChg>
        <pc:picChg chg="mod">
          <ac:chgData name="Daniel Olivença" userId="a14c1f9231420ce7" providerId="LiveId" clId="{4077C149-5243-495B-9293-09DA0D4425B9}" dt="2018-05-23T10:04:36.570" v="1860" actId="1076"/>
          <ac:picMkLst>
            <pc:docMk/>
            <pc:sldMk cId="1193103151" sldId="292"/>
            <ac:picMk id="32" creationId="{09757D8C-6504-453E-8E8A-C8BD27685295}"/>
          </ac:picMkLst>
        </pc:picChg>
      </pc:sldChg>
      <pc:sldMasterChg chg="modSp modSldLayout">
        <pc:chgData name="Daniel Olivença" userId="a14c1f9231420ce7" providerId="LiveId" clId="{4077C149-5243-495B-9293-09DA0D4425B9}" dt="2018-05-22T11:44:56.269" v="0" actId="1076"/>
        <pc:sldMasterMkLst>
          <pc:docMk/>
          <pc:sldMasterMk cId="977497963" sldId="2147483648"/>
        </pc:sldMasterMkLst>
        <pc:spChg chg="mod">
          <ac:chgData name="Daniel Olivença" userId="a14c1f9231420ce7" providerId="LiveId" clId="{4077C149-5243-495B-9293-09DA0D4425B9}" dt="2018-05-22T11:44:56.269" v="0" actId="1076"/>
          <ac:spMkLst>
            <pc:docMk/>
            <pc:sldMasterMk cId="977497963" sldId="2147483648"/>
            <ac:spMk id="2" creationId="{12A61246-ABB1-4825-932B-D4F69BAA44B6}"/>
          </ac:spMkLst>
        </pc:spChg>
        <pc:spChg chg="mod">
          <ac:chgData name="Daniel Olivença" userId="a14c1f9231420ce7" providerId="LiveId" clId="{4077C149-5243-495B-9293-09DA0D4425B9}" dt="2018-05-22T11:44:56.269" v="0" actId="1076"/>
          <ac:spMkLst>
            <pc:docMk/>
            <pc:sldMasterMk cId="977497963" sldId="2147483648"/>
            <ac:spMk id="3" creationId="{76FA5B6B-6072-460E-BADB-0DEF8FE57E69}"/>
          </ac:spMkLst>
        </pc:spChg>
        <pc:spChg chg="mod">
          <ac:chgData name="Daniel Olivença" userId="a14c1f9231420ce7" providerId="LiveId" clId="{4077C149-5243-495B-9293-09DA0D4425B9}" dt="2018-05-22T11:44:56.269" v="0" actId="1076"/>
          <ac:spMkLst>
            <pc:docMk/>
            <pc:sldMasterMk cId="977497963" sldId="2147483648"/>
            <ac:spMk id="4" creationId="{2CA9FC01-5DD3-430C-8D6D-95FF2A95EB01}"/>
          </ac:spMkLst>
        </pc:spChg>
        <pc:spChg chg="mod">
          <ac:chgData name="Daniel Olivença" userId="a14c1f9231420ce7" providerId="LiveId" clId="{4077C149-5243-495B-9293-09DA0D4425B9}" dt="2018-05-22T11:44:56.269" v="0" actId="1076"/>
          <ac:spMkLst>
            <pc:docMk/>
            <pc:sldMasterMk cId="977497963" sldId="2147483648"/>
            <ac:spMk id="5" creationId="{4353DACB-4CAD-4BED-B03F-CE953474A213}"/>
          </ac:spMkLst>
        </pc:spChg>
        <pc:spChg chg="mod">
          <ac:chgData name="Daniel Olivença" userId="a14c1f9231420ce7" providerId="LiveId" clId="{4077C149-5243-495B-9293-09DA0D4425B9}" dt="2018-05-22T11:44:56.269" v="0" actId="1076"/>
          <ac:spMkLst>
            <pc:docMk/>
            <pc:sldMasterMk cId="977497963" sldId="2147483648"/>
            <ac:spMk id="6" creationId="{D3996F6A-7C84-4799-9F2F-0DB6493490B3}"/>
          </ac:spMkLst>
        </pc:spChg>
        <pc:sldLayoutChg chg="modSp">
          <pc:chgData name="Daniel Olivença" userId="a14c1f9231420ce7" providerId="LiveId" clId="{4077C149-5243-495B-9293-09DA0D4425B9}" dt="2018-05-22T11:44:56.269" v="0" actId="1076"/>
          <pc:sldLayoutMkLst>
            <pc:docMk/>
            <pc:sldMasterMk cId="977497963" sldId="2147483648"/>
            <pc:sldLayoutMk cId="2824423091" sldId="2147483649"/>
          </pc:sldLayoutMkLst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824423091" sldId="2147483649"/>
              <ac:spMk id="2" creationId="{C751BC48-87F6-487A-8F2D-10954B406F73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824423091" sldId="2147483649"/>
              <ac:spMk id="3" creationId="{BBF913C6-4EDD-4B63-99CC-A575418A3E11}"/>
            </ac:spMkLst>
          </pc:spChg>
        </pc:sldLayoutChg>
        <pc:sldLayoutChg chg="modSp">
          <pc:chgData name="Daniel Olivença" userId="a14c1f9231420ce7" providerId="LiveId" clId="{4077C149-5243-495B-9293-09DA0D4425B9}" dt="2018-05-22T11:44:56.269" v="0" actId="1076"/>
          <pc:sldLayoutMkLst>
            <pc:docMk/>
            <pc:sldMasterMk cId="977497963" sldId="2147483648"/>
            <pc:sldLayoutMk cId="3592860939" sldId="2147483651"/>
          </pc:sldLayoutMkLst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3592860939" sldId="2147483651"/>
              <ac:spMk id="2" creationId="{9B959A2A-E382-43C4-A7B7-4139C1C4B2BB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3592860939" sldId="2147483651"/>
              <ac:spMk id="3" creationId="{94BC0252-F559-4AAC-90A7-63842D23DFE7}"/>
            </ac:spMkLst>
          </pc:spChg>
        </pc:sldLayoutChg>
        <pc:sldLayoutChg chg="modSp">
          <pc:chgData name="Daniel Olivença" userId="a14c1f9231420ce7" providerId="LiveId" clId="{4077C149-5243-495B-9293-09DA0D4425B9}" dt="2018-05-22T11:44:56.269" v="0" actId="1076"/>
          <pc:sldLayoutMkLst>
            <pc:docMk/>
            <pc:sldMasterMk cId="977497963" sldId="2147483648"/>
            <pc:sldLayoutMk cId="233016152" sldId="2147483652"/>
          </pc:sldLayoutMkLst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33016152" sldId="2147483652"/>
              <ac:spMk id="3" creationId="{160606AA-ECB1-41E1-B8E3-44503A49ADB4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33016152" sldId="2147483652"/>
              <ac:spMk id="4" creationId="{2ED3B7A1-012E-4EB2-83FA-3EC1ADAB0866}"/>
            </ac:spMkLst>
          </pc:spChg>
        </pc:sldLayoutChg>
        <pc:sldLayoutChg chg="modSp">
          <pc:chgData name="Daniel Olivença" userId="a14c1f9231420ce7" providerId="LiveId" clId="{4077C149-5243-495B-9293-09DA0D4425B9}" dt="2018-05-22T11:44:56.269" v="0" actId="1076"/>
          <pc:sldLayoutMkLst>
            <pc:docMk/>
            <pc:sldMasterMk cId="977497963" sldId="2147483648"/>
            <pc:sldLayoutMk cId="2392127956" sldId="2147483653"/>
          </pc:sldLayoutMkLst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392127956" sldId="2147483653"/>
              <ac:spMk id="2" creationId="{7C08EC4B-D71F-459A-9F9D-CB9135300958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392127956" sldId="2147483653"/>
              <ac:spMk id="3" creationId="{07505508-F1DC-44F5-91F0-CA67D02F768C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392127956" sldId="2147483653"/>
              <ac:spMk id="4" creationId="{026BDD43-94BA-4AEA-BD81-D4C9461DCC2E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392127956" sldId="2147483653"/>
              <ac:spMk id="5" creationId="{BB263373-296C-4A7A-9341-59097C3413BD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392127956" sldId="2147483653"/>
              <ac:spMk id="6" creationId="{48C01754-EBD9-4E1C-9F04-7C0F88B01CFB}"/>
            </ac:spMkLst>
          </pc:spChg>
        </pc:sldLayoutChg>
        <pc:sldLayoutChg chg="modSp">
          <pc:chgData name="Daniel Olivença" userId="a14c1f9231420ce7" providerId="LiveId" clId="{4077C149-5243-495B-9293-09DA0D4425B9}" dt="2018-05-22T11:44:56.269" v="0" actId="1076"/>
          <pc:sldLayoutMkLst>
            <pc:docMk/>
            <pc:sldMasterMk cId="977497963" sldId="2147483648"/>
            <pc:sldLayoutMk cId="894267449" sldId="2147483656"/>
          </pc:sldLayoutMkLst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894267449" sldId="2147483656"/>
              <ac:spMk id="2" creationId="{6B32C670-D90E-4230-9418-233431B586F3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894267449" sldId="2147483656"/>
              <ac:spMk id="3" creationId="{BDDABC86-0473-4709-8D58-D0053C9E9F37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894267449" sldId="2147483656"/>
              <ac:spMk id="4" creationId="{28191791-C6BC-4748-B9C7-8B5A6B13F6CA}"/>
            </ac:spMkLst>
          </pc:spChg>
        </pc:sldLayoutChg>
        <pc:sldLayoutChg chg="modSp">
          <pc:chgData name="Daniel Olivença" userId="a14c1f9231420ce7" providerId="LiveId" clId="{4077C149-5243-495B-9293-09DA0D4425B9}" dt="2018-05-22T11:44:56.269" v="0" actId="1076"/>
          <pc:sldLayoutMkLst>
            <pc:docMk/>
            <pc:sldMasterMk cId="977497963" sldId="2147483648"/>
            <pc:sldLayoutMk cId="1772865126" sldId="2147483657"/>
          </pc:sldLayoutMkLst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1772865126" sldId="2147483657"/>
              <ac:spMk id="2" creationId="{37E2FE1D-3A7E-45A6-8F4F-696155AADC22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1772865126" sldId="2147483657"/>
              <ac:spMk id="3" creationId="{F58189C3-71C0-4B87-84A1-0744479908A3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1772865126" sldId="2147483657"/>
              <ac:spMk id="4" creationId="{72EFDC54-5994-46B6-B0B4-97C7B7D68D00}"/>
            </ac:spMkLst>
          </pc:spChg>
        </pc:sldLayoutChg>
        <pc:sldLayoutChg chg="modSp">
          <pc:chgData name="Daniel Olivença" userId="a14c1f9231420ce7" providerId="LiveId" clId="{4077C149-5243-495B-9293-09DA0D4425B9}" dt="2018-05-22T11:44:56.269" v="0" actId="1076"/>
          <pc:sldLayoutMkLst>
            <pc:docMk/>
            <pc:sldMasterMk cId="977497963" sldId="2147483648"/>
            <pc:sldLayoutMk cId="3705686907" sldId="2147483659"/>
          </pc:sldLayoutMkLst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3705686907" sldId="2147483659"/>
              <ac:spMk id="2" creationId="{AD76CF83-35C6-4404-91F8-174CF3FB7859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3705686907" sldId="2147483659"/>
              <ac:spMk id="3" creationId="{81B32CB3-B13A-4D44-9046-77CCBDC827D0}"/>
            </ac:spMkLst>
          </pc:spChg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51BC48-87F6-487A-8F2D-10954B406F7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BF913C6-4EDD-4B63-99CC-A575418A3E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CE8797-CF3B-4F54-AD37-C2CD3A12A2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463C48-B57E-42D3-B756-2787F44F33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379636-D03F-47AA-ADA9-37B7188692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4230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91EF97-C588-443A-9DF4-17E293CCA3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78A7521-615B-4B86-9BD5-4624254076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7C7178-5187-4FD8-82C5-8DC786440F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6573E0-2862-4BB7-ABB8-0D9BCABF9D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8F92FC-E266-4A81-AC81-D8A0930923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605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D76CF83-35C6-4404-91F8-174CF3FB785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B32CB3-B13A-4D44-9046-77CCBDC827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92A9C4-8DD2-4F88-8408-970CEB5F24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BE06AC-72A3-40AD-87F5-2BDA5B74C7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5D3FC6-651A-4301-A620-6607B1BAF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6869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99CDEC-0D09-4350-9F8F-7738188772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EB6A18-C650-4B6E-99A0-1FBF3245D2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CEBE60-77E7-407F-AC00-49F83AC5EE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6376A1-EB8F-4577-B7E5-A4A41353AD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4B0329-536C-405A-B8F8-0E62F47792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6674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959A2A-E382-43C4-A7B7-4139C1C4B2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4BC0252-F559-4AAC-90A7-63842D23DF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E2BC81-068A-42BD-8977-4855A56D1A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0F7E198-EE67-40C2-83B4-F21A624B2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60CBD1-F4E3-4735-A0A1-1972B9A760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8609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87F1DA-C90B-4EF9-B652-12EC99D709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0606AA-ECB1-41E1-B8E3-44503A49ADB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ED3B7A1-012E-4EB2-83FA-3EC1ADAB086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5C802BD-A0CF-44A2-8971-08689F3403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6E8806C-5B4E-459D-A1B1-0E92632CC7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8976CF7-97EB-431E-A598-B7314216DB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161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08EC4B-D71F-459A-9F9D-CB9135300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7505508-F1DC-44F5-91F0-CA67D02F76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6BDD43-94BA-4AEA-BD81-D4C9461DCC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B263373-296C-4A7A-9341-59097C3413B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8C01754-EBD9-4E1C-9F04-7C0F88B01CF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D24E12F-AF72-4DB8-AD91-83DAF0BA2D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8506FA6-8876-4AB9-8849-9A202FB8BF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7FD6150-7A57-4D9D-9EC5-9B63CC870F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1279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7D654C-6E09-4C0B-9CA1-87CF617E76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42EA96A-2EB8-4AD3-9B10-C42253CB84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929086-A822-47E4-8177-F55C20B809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F738A78-39C0-4DDB-B74B-82FE6CB505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6647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AF9637C-0DBC-48F3-8B7B-879970192B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C3715C2-9918-4FE6-9576-96B564EAEB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3A0DC0-7FCF-4BE9-9F64-7D243A9D3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2667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32C670-D90E-4230-9418-233431B586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DABC86-0473-4709-8D58-D0053C9E9F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191791-C6BC-4748-B9C7-8B5A6B13F6C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66D2005-05C9-45D5-8D4D-2062CF7738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D0AC1D-6C26-4B2C-9A19-A71FC6BF42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90967D1-6C7F-4573-850A-3E9E23EFCF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2674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E2FE1D-3A7E-45A6-8F4F-696155AADC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58189C3-71C0-4B87-84A1-0744479908A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2EFDC54-5994-46B6-B0B4-97C7B7D68D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811FEDF-4EBB-4012-9946-7451CCEC91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1A2747-B42F-4AD0-88DB-F0CFE0851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713F52-5E3C-4B9A-AF10-C8C21B14A7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8651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2A61246-ABB1-4825-932B-D4F69BAA44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6FA5B6B-6072-460E-BADB-0DEF8FE57E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A9FC01-5DD3-430C-8D6D-95FF2A95EB0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53DACB-4CAD-4BED-B03F-CE953474A21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996F6A-7C84-4799-9F2F-0DB6493490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4979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5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3.jpeg"/><Relationship Id="rId7" Type="http://schemas.openxmlformats.org/officeDocument/2006/relationships/image" Target="../media/image1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3.jpeg"/><Relationship Id="rId7" Type="http://schemas.openxmlformats.org/officeDocument/2006/relationships/image" Target="../media/image1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1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2.png"/><Relationship Id="rId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10" Type="http://schemas.openxmlformats.org/officeDocument/2006/relationships/image" Target="../media/image20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3.jpeg"/><Relationship Id="rId7" Type="http://schemas.openxmlformats.org/officeDocument/2006/relationships/image" Target="../media/image1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11" Type="http://schemas.openxmlformats.org/officeDocument/2006/relationships/image" Target="../media/image24.png"/><Relationship Id="rId5" Type="http://schemas.openxmlformats.org/officeDocument/2006/relationships/image" Target="../media/image7.png"/><Relationship Id="rId10" Type="http://schemas.openxmlformats.org/officeDocument/2006/relationships/image" Target="../media/image23.png"/><Relationship Id="rId4" Type="http://schemas.openxmlformats.org/officeDocument/2006/relationships/image" Target="../media/image6.png"/><Relationship Id="rId9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3.jpeg"/><Relationship Id="rId7" Type="http://schemas.openxmlformats.org/officeDocument/2006/relationships/image" Target="../media/image1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2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3.jpeg"/><Relationship Id="rId7" Type="http://schemas.openxmlformats.org/officeDocument/2006/relationships/image" Target="../media/image2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3.jpeg"/><Relationship Id="rId7" Type="http://schemas.openxmlformats.org/officeDocument/2006/relationships/image" Target="../media/image2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3.jpeg"/><Relationship Id="rId7" Type="http://schemas.openxmlformats.org/officeDocument/2006/relationships/image" Target="../media/image2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3.jpeg"/><Relationship Id="rId7" Type="http://schemas.openxmlformats.org/officeDocument/2006/relationships/image" Target="../media/image2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3.jpeg"/><Relationship Id="rId7" Type="http://schemas.openxmlformats.org/officeDocument/2006/relationships/image" Target="../media/image2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3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3.jpeg"/><Relationship Id="rId7" Type="http://schemas.openxmlformats.org/officeDocument/2006/relationships/image" Target="../media/image2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3.jpeg"/><Relationship Id="rId7" Type="http://schemas.openxmlformats.org/officeDocument/2006/relationships/image" Target="../media/image2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3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3.jpeg"/><Relationship Id="rId7" Type="http://schemas.openxmlformats.org/officeDocument/2006/relationships/image" Target="../media/image2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3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.jpeg"/><Relationship Id="rId7" Type="http://schemas.openxmlformats.org/officeDocument/2006/relationships/image" Target="../media/image2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.jpeg"/><Relationship Id="rId7" Type="http://schemas.openxmlformats.org/officeDocument/2006/relationships/image" Target="../media/image2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.jpeg"/><Relationship Id="rId7" Type="http://schemas.openxmlformats.org/officeDocument/2006/relationships/image" Target="../media/image3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.jpeg"/><Relationship Id="rId7" Type="http://schemas.openxmlformats.org/officeDocument/2006/relationships/image" Target="../media/image3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.jpeg"/><Relationship Id="rId7" Type="http://schemas.openxmlformats.org/officeDocument/2006/relationships/image" Target="../media/image3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.jpeg"/><Relationship Id="rId7" Type="http://schemas.openxmlformats.org/officeDocument/2006/relationships/image" Target="../media/image3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4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.jpeg"/><Relationship Id="rId7" Type="http://schemas.openxmlformats.org/officeDocument/2006/relationships/image" Target="../media/image3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10" Type="http://schemas.openxmlformats.org/officeDocument/2006/relationships/image" Target="../media/image40.png"/><Relationship Id="rId4" Type="http://schemas.openxmlformats.org/officeDocument/2006/relationships/image" Target="../media/image6.png"/><Relationship Id="rId9" Type="http://schemas.openxmlformats.org/officeDocument/2006/relationships/image" Target="../media/image39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8.w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962345A-7091-48FB-867D-CBC617D0B356}"/>
              </a:ext>
            </a:extLst>
          </p:cNvPr>
          <p:cNvSpPr txBox="1"/>
          <p:nvPr/>
        </p:nvSpPr>
        <p:spPr>
          <a:xfrm>
            <a:off x="2314971" y="1502228"/>
            <a:ext cx="451405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70C0"/>
                </a:solidFill>
              </a:rPr>
              <a:t>Introducing modelling</a:t>
            </a:r>
          </a:p>
          <a:p>
            <a:pPr algn="ctr"/>
            <a:r>
              <a:rPr lang="en-US" sz="3600" b="1" dirty="0">
                <a:solidFill>
                  <a:srgbClr val="0070C0"/>
                </a:solidFill>
              </a:rPr>
              <a:t>with 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F6CD92-35FC-46C6-8EDF-7BF4C4AD46CB}"/>
              </a:ext>
            </a:extLst>
          </p:cNvPr>
          <p:cNvSpPr txBox="1"/>
          <p:nvPr/>
        </p:nvSpPr>
        <p:spPr>
          <a:xfrm>
            <a:off x="0" y="6211669"/>
            <a:ext cx="609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ease download the presentation and script from :</a:t>
            </a:r>
          </a:p>
          <a:p>
            <a:r>
              <a:rPr lang="en-US" dirty="0">
                <a:solidFill>
                  <a:srgbClr val="00B0F0"/>
                </a:solidFill>
              </a:rPr>
              <a:t>https://github.com/dolivenca/introducing_modelling_with_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FBC37BF-13C2-4B31-B4E2-49DE0C9E0E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1806" y="3308670"/>
            <a:ext cx="4482194" cy="2988129"/>
          </a:xfrm>
          <a:prstGeom prst="rect">
            <a:avLst/>
          </a:prstGeom>
        </p:spPr>
      </p:pic>
      <p:sp>
        <p:nvSpPr>
          <p:cNvPr id="6" name="Arrow: Striped Right 5">
            <a:extLst>
              <a:ext uri="{FF2B5EF4-FFF2-40B4-BE49-F238E27FC236}">
                <a16:creationId xmlns:a16="http://schemas.microsoft.com/office/drawing/2014/main" id="{251BB7B8-1932-4225-BA49-93E18C214F18}"/>
              </a:ext>
            </a:extLst>
          </p:cNvPr>
          <p:cNvSpPr/>
          <p:nvPr/>
        </p:nvSpPr>
        <p:spPr>
          <a:xfrm rot="8509626">
            <a:off x="8305800" y="5083629"/>
            <a:ext cx="304800" cy="29391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020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remove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DF02952-7E85-473F-A3DA-986B03B2E8DF}"/>
              </a:ext>
            </a:extLst>
          </p:cNvPr>
          <p:cNvSpPr txBox="1"/>
          <p:nvPr/>
        </p:nvSpPr>
        <p:spPr>
          <a:xfrm>
            <a:off x="545690" y="1882877"/>
            <a:ext cx="595035" cy="369332"/>
          </a:xfrm>
          <a:prstGeom prst="rect">
            <a:avLst/>
          </a:prstGeom>
          <a:noFill/>
          <a:ln w="44450">
            <a:solidFill>
              <a:srgbClr val="7030A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Bact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E543443-D723-409D-922D-340C4D8155E3}"/>
              </a:ext>
            </a:extLst>
          </p:cNvPr>
          <p:cNvSpPr txBox="1"/>
          <p:nvPr/>
        </p:nvSpPr>
        <p:spPr>
          <a:xfrm>
            <a:off x="2139824" y="1882877"/>
            <a:ext cx="595035" cy="369332"/>
          </a:xfrm>
          <a:prstGeom prst="rect">
            <a:avLst/>
          </a:prstGeom>
          <a:noFill/>
          <a:ln w="44450">
            <a:solidFill>
              <a:srgbClr val="0070C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Sub</a:t>
            </a:r>
            <a:endParaRPr lang="en-US" dirty="0"/>
          </a:p>
        </p:txBody>
      </p: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D61FBE30-6F47-4386-8752-199479359C89}"/>
              </a:ext>
            </a:extLst>
          </p:cNvPr>
          <p:cNvCxnSpPr>
            <a:stCxn id="21" idx="2"/>
            <a:endCxn id="8" idx="2"/>
          </p:cNvCxnSpPr>
          <p:nvPr/>
        </p:nvCxnSpPr>
        <p:spPr>
          <a:xfrm rot="5400000">
            <a:off x="1640275" y="1455142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D974E76-26C2-4E30-B561-7AB350F7B789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843207" y="962830"/>
            <a:ext cx="1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AF49886D-17A9-4A3A-8491-F3F2E43C4131}"/>
              </a:ext>
            </a:extLst>
          </p:cNvPr>
          <p:cNvCxnSpPr>
            <a:stCxn id="8" idx="0"/>
            <a:endCxn id="21" idx="0"/>
          </p:cNvCxnSpPr>
          <p:nvPr/>
        </p:nvCxnSpPr>
        <p:spPr>
          <a:xfrm rot="5400000" flipH="1" flipV="1">
            <a:off x="1640275" y="1085810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6DA7429-8F74-445F-A820-5ECA2C385EB1}"/>
              </a:ext>
            </a:extLst>
          </p:cNvPr>
          <p:cNvCxnSpPr>
            <a:cxnSpLocks/>
            <a:stCxn id="8" idx="2"/>
          </p:cNvCxnSpPr>
          <p:nvPr/>
        </p:nvCxnSpPr>
        <p:spPr>
          <a:xfrm>
            <a:off x="843208" y="2252209"/>
            <a:ext cx="6350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14364CB2-7388-4B54-9DCD-9558D0501E1E}"/>
              </a:ext>
            </a:extLst>
          </p:cNvPr>
          <p:cNvSpPr/>
          <p:nvPr/>
        </p:nvSpPr>
        <p:spPr>
          <a:xfrm>
            <a:off x="908516" y="2514368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1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71927082-03B9-4810-9C6E-B849CA30A478}"/>
              </a:ext>
            </a:extLst>
          </p:cNvPr>
          <p:cNvSpPr/>
          <p:nvPr/>
        </p:nvSpPr>
        <p:spPr>
          <a:xfrm>
            <a:off x="883344" y="1373783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2</a:t>
            </a:r>
          </a:p>
        </p:txBody>
      </p:sp>
      <p:cxnSp>
        <p:nvCxnSpPr>
          <p:cNvPr id="34" name="Connector: Elbow 33">
            <a:extLst>
              <a:ext uri="{FF2B5EF4-FFF2-40B4-BE49-F238E27FC236}">
                <a16:creationId xmlns:a16="http://schemas.microsoft.com/office/drawing/2014/main" id="{9E8C4B60-C182-4574-B2E9-D58961F20084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1140725" y="2067543"/>
            <a:ext cx="651319" cy="373915"/>
          </a:xfrm>
          <a:prstGeom prst="bentConnector3">
            <a:avLst>
              <a:gd name="adj1" fmla="val 9981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Picture 46">
            <a:extLst>
              <a:ext uri="{FF2B5EF4-FFF2-40B4-BE49-F238E27FC236}">
                <a16:creationId xmlns:a16="http://schemas.microsoft.com/office/drawing/2014/main" id="{35FCB394-70D3-4722-BE8B-9EE018C26BB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6A535916-2F5E-4883-9165-F6763FDA1F2D}"/>
              </a:ext>
            </a:extLst>
          </p:cNvPr>
          <p:cNvSpPr/>
          <p:nvPr/>
        </p:nvSpPr>
        <p:spPr>
          <a:xfrm>
            <a:off x="2885258" y="3577033"/>
            <a:ext cx="5285347" cy="1355164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09853F6-8802-4993-8281-2CE4ECDAE254}"/>
              </a:ext>
            </a:extLst>
          </p:cNvPr>
          <p:cNvSpPr/>
          <p:nvPr/>
        </p:nvSpPr>
        <p:spPr>
          <a:xfrm>
            <a:off x="0" y="5380672"/>
            <a:ext cx="316561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V1 = </a:t>
            </a:r>
            <a:r>
              <a:rPr lang="en-US" dirty="0" err="1"/>
              <a:t>gmax</a:t>
            </a:r>
            <a:r>
              <a:rPr lang="en-US" dirty="0"/>
              <a:t>*Sub/(</a:t>
            </a:r>
            <a:r>
              <a:rPr lang="en-US" dirty="0" err="1"/>
              <a:t>Sub+ks</a:t>
            </a:r>
            <a:r>
              <a:rPr lang="en-US" dirty="0"/>
              <a:t>)*</a:t>
            </a:r>
            <a:r>
              <a:rPr lang="en-US" dirty="0" err="1"/>
              <a:t>Bact</a:t>
            </a:r>
            <a:endParaRPr lang="en-US" dirty="0"/>
          </a:p>
          <a:p>
            <a:r>
              <a:rPr lang="en-US" dirty="0"/>
              <a:t>V2 = </a:t>
            </a:r>
            <a:r>
              <a:rPr lang="en-US" dirty="0" err="1"/>
              <a:t>Bac_death_rate</a:t>
            </a:r>
            <a:r>
              <a:rPr lang="en-US" dirty="0"/>
              <a:t>*</a:t>
            </a:r>
            <a:r>
              <a:rPr lang="en-US" dirty="0" err="1"/>
              <a:t>Bact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dBact</a:t>
            </a:r>
            <a:r>
              <a:rPr lang="en-US" dirty="0"/>
              <a:t> = eff * V1 - V2</a:t>
            </a:r>
          </a:p>
          <a:p>
            <a:r>
              <a:rPr lang="en-US" dirty="0" err="1"/>
              <a:t>dSub</a:t>
            </a:r>
            <a:r>
              <a:rPr lang="en-US" dirty="0"/>
              <a:t> = - V1 + </a:t>
            </a:r>
            <a:r>
              <a:rPr lang="en-US" dirty="0" err="1"/>
              <a:t>canibal_rate</a:t>
            </a:r>
            <a:r>
              <a:rPr lang="en-US" dirty="0"/>
              <a:t> * V2 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5802F9B-F638-48A4-AF31-E3EF3962879A}"/>
              </a:ext>
            </a:extLst>
          </p:cNvPr>
          <p:cNvGrpSpPr/>
          <p:nvPr/>
        </p:nvGrpSpPr>
        <p:grpSpPr>
          <a:xfrm>
            <a:off x="3711680" y="-520631"/>
            <a:ext cx="5209406" cy="4277153"/>
            <a:chOff x="3624925" y="1438456"/>
            <a:chExt cx="5209406" cy="4277153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06E7A132-79FE-4970-B252-844D188298EE}"/>
                </a:ext>
              </a:extLst>
            </p:cNvPr>
            <p:cNvSpPr/>
            <p:nvPr/>
          </p:nvSpPr>
          <p:spPr>
            <a:xfrm>
              <a:off x="3624925" y="1438456"/>
              <a:ext cx="5209406" cy="427715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108F74C6-7576-48DC-B10D-13C634BBAD08}"/>
                </a:ext>
              </a:extLst>
            </p:cNvPr>
            <p:cNvGrpSpPr/>
            <p:nvPr/>
          </p:nvGrpSpPr>
          <p:grpSpPr>
            <a:xfrm>
              <a:off x="4659506" y="1868014"/>
              <a:ext cx="3121367" cy="1367422"/>
              <a:chOff x="311084" y="892073"/>
              <a:chExt cx="3121367" cy="1367422"/>
            </a:xfrm>
          </p:grpSpPr>
          <p:graphicFrame>
            <p:nvGraphicFramePr>
              <p:cNvPr id="19" name="Object 18">
                <a:extLst>
                  <a:ext uri="{FF2B5EF4-FFF2-40B4-BE49-F238E27FC236}">
                    <a16:creationId xmlns:a16="http://schemas.microsoft.com/office/drawing/2014/main" id="{8143B5AF-A135-4F82-86C7-791A63A06C26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60768" y="1459741"/>
              <a:ext cx="2226342" cy="7997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0" name="Equation" r:id="rId4" imgW="1307880" imgH="469800" progId="Equation.DSMT4">
                      <p:embed/>
                    </p:oleObj>
                  </mc:Choice>
                  <mc:Fallback>
                    <p:oleObj name="Equation" r:id="rId4" imgW="1307880" imgH="469800" progId="Equation.DSMT4">
                      <p:embed/>
                      <p:pic>
                        <p:nvPicPr>
                          <p:cNvPr id="19" name="Object 18">
                            <a:extLst>
                              <a:ext uri="{FF2B5EF4-FFF2-40B4-BE49-F238E27FC236}">
                                <a16:creationId xmlns:a16="http://schemas.microsoft.com/office/drawing/2014/main" id="{8143B5AF-A135-4F82-86C7-791A63A06C2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60768" y="1459741"/>
                            <a:ext cx="2226342" cy="79975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228B0340-081E-41CC-A6B6-28DFA00A2484}"/>
                  </a:ext>
                </a:extLst>
              </p:cNvPr>
              <p:cNvSpPr/>
              <p:nvPr/>
            </p:nvSpPr>
            <p:spPr>
              <a:xfrm>
                <a:off x="311084" y="892073"/>
                <a:ext cx="312136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252525"/>
                    </a:solidFill>
                    <a:latin typeface="Arial" panose="020B0604020202020204" pitchFamily="34" charset="0"/>
                  </a:rPr>
                  <a:t> </a:t>
                </a:r>
                <a:r>
                  <a:rPr lang="en-US" dirty="0" err="1">
                    <a:solidFill>
                      <a:srgbClr val="252525"/>
                    </a:solidFill>
                    <a:latin typeface="Arial" panose="020B0604020202020204" pitchFamily="34" charset="0"/>
                  </a:rPr>
                  <a:t>Michaelis</a:t>
                </a:r>
                <a:r>
                  <a:rPr lang="en-US" dirty="0">
                    <a:solidFill>
                      <a:srgbClr val="252525"/>
                    </a:solidFill>
                    <a:latin typeface="Arial" panose="020B0604020202020204" pitchFamily="34" charset="0"/>
                  </a:rPr>
                  <a:t>–</a:t>
                </a:r>
                <a:r>
                  <a:rPr lang="en-US" dirty="0" err="1">
                    <a:solidFill>
                      <a:srgbClr val="252525"/>
                    </a:solidFill>
                    <a:latin typeface="Arial" panose="020B0604020202020204" pitchFamily="34" charset="0"/>
                  </a:rPr>
                  <a:t>Menten</a:t>
                </a:r>
                <a:r>
                  <a:rPr lang="en-US" dirty="0">
                    <a:solidFill>
                      <a:srgbClr val="252525"/>
                    </a:solidFill>
                    <a:latin typeface="Arial" panose="020B0604020202020204" pitchFamily="34" charset="0"/>
                  </a:rPr>
                  <a:t> equation</a:t>
                </a:r>
                <a:endParaRPr lang="en-US" dirty="0"/>
              </a:p>
            </p:txBody>
          </p:sp>
        </p:grpSp>
        <p:pic>
          <p:nvPicPr>
            <p:cNvPr id="18" name="Picture 6" descr="https://upload.wikimedia.org/wikipedia/commons/thumb/8/83/Michaelis_Menten_curve_2.svg/1200px-Michaelis_Menten_curve_2.svg.png">
              <a:extLst>
                <a:ext uri="{FF2B5EF4-FFF2-40B4-BE49-F238E27FC236}">
                  <a16:creationId xmlns:a16="http://schemas.microsoft.com/office/drawing/2014/main" id="{ED80D324-9472-46B7-A055-E69E2B27CE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3110" y="3433772"/>
              <a:ext cx="3920097" cy="16725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39F5C168-B280-46F8-AEAA-0F77EBC94DE9}"/>
              </a:ext>
            </a:extLst>
          </p:cNvPr>
          <p:cNvSpPr/>
          <p:nvPr/>
        </p:nvSpPr>
        <p:spPr>
          <a:xfrm>
            <a:off x="4746261" y="3992971"/>
            <a:ext cx="968739" cy="193109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EB59B040-801B-4E5E-B256-5A28FFC98CA1}"/>
              </a:ext>
            </a:extLst>
          </p:cNvPr>
          <p:cNvSpPr/>
          <p:nvPr/>
        </p:nvSpPr>
        <p:spPr>
          <a:xfrm>
            <a:off x="503259" y="5439164"/>
            <a:ext cx="2577569" cy="276028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5044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DF02952-7E85-473F-A3DA-986B03B2E8DF}"/>
              </a:ext>
            </a:extLst>
          </p:cNvPr>
          <p:cNvSpPr txBox="1"/>
          <p:nvPr/>
        </p:nvSpPr>
        <p:spPr>
          <a:xfrm>
            <a:off x="545690" y="1882877"/>
            <a:ext cx="595035" cy="369332"/>
          </a:xfrm>
          <a:prstGeom prst="rect">
            <a:avLst/>
          </a:prstGeom>
          <a:noFill/>
          <a:ln w="44450">
            <a:solidFill>
              <a:srgbClr val="7030A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Bact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E543443-D723-409D-922D-340C4D8155E3}"/>
              </a:ext>
            </a:extLst>
          </p:cNvPr>
          <p:cNvSpPr txBox="1"/>
          <p:nvPr/>
        </p:nvSpPr>
        <p:spPr>
          <a:xfrm>
            <a:off x="2139824" y="1882877"/>
            <a:ext cx="595035" cy="369332"/>
          </a:xfrm>
          <a:prstGeom prst="rect">
            <a:avLst/>
          </a:prstGeom>
          <a:noFill/>
          <a:ln w="44450">
            <a:solidFill>
              <a:srgbClr val="0070C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Sub</a:t>
            </a:r>
            <a:endParaRPr lang="en-US" dirty="0"/>
          </a:p>
        </p:txBody>
      </p: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D61FBE30-6F47-4386-8752-199479359C89}"/>
              </a:ext>
            </a:extLst>
          </p:cNvPr>
          <p:cNvCxnSpPr>
            <a:stCxn id="21" idx="2"/>
            <a:endCxn id="8" idx="2"/>
          </p:cNvCxnSpPr>
          <p:nvPr/>
        </p:nvCxnSpPr>
        <p:spPr>
          <a:xfrm rot="5400000">
            <a:off x="1640275" y="1455142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D974E76-26C2-4E30-B561-7AB350F7B789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843207" y="962830"/>
            <a:ext cx="1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AF49886D-17A9-4A3A-8491-F3F2E43C4131}"/>
              </a:ext>
            </a:extLst>
          </p:cNvPr>
          <p:cNvCxnSpPr>
            <a:stCxn id="8" idx="0"/>
            <a:endCxn id="21" idx="0"/>
          </p:cNvCxnSpPr>
          <p:nvPr/>
        </p:nvCxnSpPr>
        <p:spPr>
          <a:xfrm rot="5400000" flipH="1" flipV="1">
            <a:off x="1640275" y="1085810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6DA7429-8F74-445F-A820-5ECA2C385EB1}"/>
              </a:ext>
            </a:extLst>
          </p:cNvPr>
          <p:cNvCxnSpPr>
            <a:cxnSpLocks/>
            <a:stCxn id="8" idx="2"/>
          </p:cNvCxnSpPr>
          <p:nvPr/>
        </p:nvCxnSpPr>
        <p:spPr>
          <a:xfrm>
            <a:off x="843208" y="2252209"/>
            <a:ext cx="6350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14364CB2-7388-4B54-9DCD-9558D0501E1E}"/>
              </a:ext>
            </a:extLst>
          </p:cNvPr>
          <p:cNvSpPr/>
          <p:nvPr/>
        </p:nvSpPr>
        <p:spPr>
          <a:xfrm>
            <a:off x="908516" y="2514368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1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71927082-03B9-4810-9C6E-B849CA30A478}"/>
              </a:ext>
            </a:extLst>
          </p:cNvPr>
          <p:cNvSpPr/>
          <p:nvPr/>
        </p:nvSpPr>
        <p:spPr>
          <a:xfrm>
            <a:off x="883344" y="1373783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2</a:t>
            </a:r>
          </a:p>
        </p:txBody>
      </p:sp>
      <p:cxnSp>
        <p:nvCxnSpPr>
          <p:cNvPr id="34" name="Connector: Elbow 33">
            <a:extLst>
              <a:ext uri="{FF2B5EF4-FFF2-40B4-BE49-F238E27FC236}">
                <a16:creationId xmlns:a16="http://schemas.microsoft.com/office/drawing/2014/main" id="{9E8C4B60-C182-4574-B2E9-D58961F20084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1140725" y="2067543"/>
            <a:ext cx="651319" cy="373915"/>
          </a:xfrm>
          <a:prstGeom prst="bentConnector3">
            <a:avLst>
              <a:gd name="adj1" fmla="val 9981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Picture 46">
            <a:extLst>
              <a:ext uri="{FF2B5EF4-FFF2-40B4-BE49-F238E27FC236}">
                <a16:creationId xmlns:a16="http://schemas.microsoft.com/office/drawing/2014/main" id="{35FCB394-70D3-4722-BE8B-9EE018C26BB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6A535916-2F5E-4883-9165-F6763FDA1F2D}"/>
              </a:ext>
            </a:extLst>
          </p:cNvPr>
          <p:cNvSpPr/>
          <p:nvPr/>
        </p:nvSpPr>
        <p:spPr>
          <a:xfrm>
            <a:off x="2963916" y="4928969"/>
            <a:ext cx="5285347" cy="360786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09853F6-8802-4993-8281-2CE4ECDAE254}"/>
              </a:ext>
            </a:extLst>
          </p:cNvPr>
          <p:cNvSpPr/>
          <p:nvPr/>
        </p:nvSpPr>
        <p:spPr>
          <a:xfrm>
            <a:off x="0" y="5380672"/>
            <a:ext cx="316561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V1 = </a:t>
            </a:r>
            <a:r>
              <a:rPr lang="en-US" dirty="0" err="1">
                <a:solidFill>
                  <a:srgbClr val="0070C0"/>
                </a:solidFill>
              </a:rPr>
              <a:t>gmax</a:t>
            </a:r>
            <a:r>
              <a:rPr lang="en-US" dirty="0"/>
              <a:t>*Sub/(</a:t>
            </a:r>
            <a:r>
              <a:rPr lang="en-US" dirty="0" err="1"/>
              <a:t>Sub+</a:t>
            </a:r>
            <a:r>
              <a:rPr lang="en-US" dirty="0" err="1">
                <a:solidFill>
                  <a:srgbClr val="0070C0"/>
                </a:solidFill>
              </a:rPr>
              <a:t>ks</a:t>
            </a:r>
            <a:r>
              <a:rPr lang="en-US" dirty="0"/>
              <a:t>)*</a:t>
            </a:r>
            <a:r>
              <a:rPr lang="en-US" dirty="0" err="1"/>
              <a:t>Bact</a:t>
            </a:r>
            <a:endParaRPr lang="en-US" dirty="0"/>
          </a:p>
          <a:p>
            <a:r>
              <a:rPr lang="en-US" dirty="0"/>
              <a:t>V2 = </a:t>
            </a:r>
            <a:r>
              <a:rPr lang="en-US" dirty="0" err="1">
                <a:solidFill>
                  <a:srgbClr val="0070C0"/>
                </a:solidFill>
              </a:rPr>
              <a:t>Bac_death_rate</a:t>
            </a:r>
            <a:r>
              <a:rPr lang="en-US" dirty="0"/>
              <a:t>*</a:t>
            </a:r>
            <a:r>
              <a:rPr lang="en-US" dirty="0" err="1"/>
              <a:t>Bact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dBact</a:t>
            </a:r>
            <a:r>
              <a:rPr lang="en-US" dirty="0"/>
              <a:t> = </a:t>
            </a:r>
            <a:r>
              <a:rPr lang="en-US" dirty="0">
                <a:solidFill>
                  <a:srgbClr val="0070C0"/>
                </a:solidFill>
              </a:rPr>
              <a:t>eff</a:t>
            </a:r>
            <a:r>
              <a:rPr lang="en-US" dirty="0"/>
              <a:t> * V1 - V2</a:t>
            </a:r>
          </a:p>
          <a:p>
            <a:r>
              <a:rPr lang="en-US" dirty="0" err="1"/>
              <a:t>dSub</a:t>
            </a:r>
            <a:r>
              <a:rPr lang="en-US" dirty="0"/>
              <a:t> = - V1 + </a:t>
            </a:r>
            <a:r>
              <a:rPr lang="en-US" dirty="0" err="1">
                <a:solidFill>
                  <a:srgbClr val="0070C0"/>
                </a:solidFill>
              </a:rPr>
              <a:t>canibal_rate</a:t>
            </a:r>
            <a:r>
              <a:rPr lang="en-US" dirty="0"/>
              <a:t> * V2 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CD22E03D-EC75-4A9F-B475-68AB6D202FE4}"/>
              </a:ext>
            </a:extLst>
          </p:cNvPr>
          <p:cNvSpPr/>
          <p:nvPr/>
        </p:nvSpPr>
        <p:spPr>
          <a:xfrm>
            <a:off x="3725917" y="3893574"/>
            <a:ext cx="1696574" cy="191729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F3136C8-4215-4626-8E7E-1F3EED0FDC0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7203"/>
          <a:stretch/>
        </p:blipFill>
        <p:spPr>
          <a:xfrm>
            <a:off x="1646625" y="1265507"/>
            <a:ext cx="6193971" cy="4449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4777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DF02952-7E85-473F-A3DA-986B03B2E8DF}"/>
              </a:ext>
            </a:extLst>
          </p:cNvPr>
          <p:cNvSpPr txBox="1"/>
          <p:nvPr/>
        </p:nvSpPr>
        <p:spPr>
          <a:xfrm>
            <a:off x="545690" y="1882877"/>
            <a:ext cx="595035" cy="369332"/>
          </a:xfrm>
          <a:prstGeom prst="rect">
            <a:avLst/>
          </a:prstGeom>
          <a:noFill/>
          <a:ln w="44450">
            <a:solidFill>
              <a:srgbClr val="7030A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Bact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E543443-D723-409D-922D-340C4D8155E3}"/>
              </a:ext>
            </a:extLst>
          </p:cNvPr>
          <p:cNvSpPr txBox="1"/>
          <p:nvPr/>
        </p:nvSpPr>
        <p:spPr>
          <a:xfrm>
            <a:off x="2139824" y="1882877"/>
            <a:ext cx="595035" cy="369332"/>
          </a:xfrm>
          <a:prstGeom prst="rect">
            <a:avLst/>
          </a:prstGeom>
          <a:noFill/>
          <a:ln w="44450">
            <a:solidFill>
              <a:srgbClr val="0070C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Sub</a:t>
            </a:r>
            <a:endParaRPr lang="en-US" dirty="0"/>
          </a:p>
        </p:txBody>
      </p: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D61FBE30-6F47-4386-8752-199479359C89}"/>
              </a:ext>
            </a:extLst>
          </p:cNvPr>
          <p:cNvCxnSpPr>
            <a:stCxn id="21" idx="2"/>
            <a:endCxn id="8" idx="2"/>
          </p:cNvCxnSpPr>
          <p:nvPr/>
        </p:nvCxnSpPr>
        <p:spPr>
          <a:xfrm rot="5400000">
            <a:off x="1640275" y="1455142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D974E76-26C2-4E30-B561-7AB350F7B789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843207" y="962830"/>
            <a:ext cx="1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AF49886D-17A9-4A3A-8491-F3F2E43C4131}"/>
              </a:ext>
            </a:extLst>
          </p:cNvPr>
          <p:cNvCxnSpPr>
            <a:stCxn id="8" idx="0"/>
            <a:endCxn id="21" idx="0"/>
          </p:cNvCxnSpPr>
          <p:nvPr/>
        </p:nvCxnSpPr>
        <p:spPr>
          <a:xfrm rot="5400000" flipH="1" flipV="1">
            <a:off x="1640275" y="1085810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6DA7429-8F74-445F-A820-5ECA2C385EB1}"/>
              </a:ext>
            </a:extLst>
          </p:cNvPr>
          <p:cNvCxnSpPr>
            <a:cxnSpLocks/>
            <a:stCxn id="8" idx="2"/>
          </p:cNvCxnSpPr>
          <p:nvPr/>
        </p:nvCxnSpPr>
        <p:spPr>
          <a:xfrm>
            <a:off x="843208" y="2252209"/>
            <a:ext cx="6350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14364CB2-7388-4B54-9DCD-9558D0501E1E}"/>
              </a:ext>
            </a:extLst>
          </p:cNvPr>
          <p:cNvSpPr/>
          <p:nvPr/>
        </p:nvSpPr>
        <p:spPr>
          <a:xfrm>
            <a:off x="908516" y="2514368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1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71927082-03B9-4810-9C6E-B849CA30A478}"/>
              </a:ext>
            </a:extLst>
          </p:cNvPr>
          <p:cNvSpPr/>
          <p:nvPr/>
        </p:nvSpPr>
        <p:spPr>
          <a:xfrm>
            <a:off x="883344" y="1373783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2</a:t>
            </a:r>
          </a:p>
        </p:txBody>
      </p:sp>
      <p:cxnSp>
        <p:nvCxnSpPr>
          <p:cNvPr id="34" name="Connector: Elbow 33">
            <a:extLst>
              <a:ext uri="{FF2B5EF4-FFF2-40B4-BE49-F238E27FC236}">
                <a16:creationId xmlns:a16="http://schemas.microsoft.com/office/drawing/2014/main" id="{9E8C4B60-C182-4574-B2E9-D58961F20084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1140725" y="2067543"/>
            <a:ext cx="651319" cy="373915"/>
          </a:xfrm>
          <a:prstGeom prst="bentConnector3">
            <a:avLst>
              <a:gd name="adj1" fmla="val 9981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Picture 46">
            <a:extLst>
              <a:ext uri="{FF2B5EF4-FFF2-40B4-BE49-F238E27FC236}">
                <a16:creationId xmlns:a16="http://schemas.microsoft.com/office/drawing/2014/main" id="{35FCB394-70D3-4722-BE8B-9EE018C26BB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6A535916-2F5E-4883-9165-F6763FDA1F2D}"/>
              </a:ext>
            </a:extLst>
          </p:cNvPr>
          <p:cNvSpPr/>
          <p:nvPr/>
        </p:nvSpPr>
        <p:spPr>
          <a:xfrm>
            <a:off x="2975869" y="5323416"/>
            <a:ext cx="5285347" cy="360786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09853F6-8802-4993-8281-2CE4ECDAE254}"/>
              </a:ext>
            </a:extLst>
          </p:cNvPr>
          <p:cNvSpPr/>
          <p:nvPr/>
        </p:nvSpPr>
        <p:spPr>
          <a:xfrm>
            <a:off x="0" y="5380672"/>
            <a:ext cx="316561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V1 = </a:t>
            </a:r>
            <a:r>
              <a:rPr lang="en-US" dirty="0" err="1">
                <a:solidFill>
                  <a:srgbClr val="0070C0"/>
                </a:solidFill>
              </a:rPr>
              <a:t>gmax</a:t>
            </a:r>
            <a:r>
              <a:rPr lang="en-US" dirty="0"/>
              <a:t>*Sub/(</a:t>
            </a:r>
            <a:r>
              <a:rPr lang="en-US" dirty="0" err="1"/>
              <a:t>Sub+</a:t>
            </a:r>
            <a:r>
              <a:rPr lang="en-US" dirty="0" err="1">
                <a:solidFill>
                  <a:srgbClr val="0070C0"/>
                </a:solidFill>
              </a:rPr>
              <a:t>ks</a:t>
            </a:r>
            <a:r>
              <a:rPr lang="en-US" dirty="0"/>
              <a:t>)*</a:t>
            </a:r>
            <a:r>
              <a:rPr lang="en-US" dirty="0" err="1"/>
              <a:t>Bact</a:t>
            </a:r>
            <a:endParaRPr lang="en-US" dirty="0"/>
          </a:p>
          <a:p>
            <a:r>
              <a:rPr lang="en-US" dirty="0"/>
              <a:t>V2 = </a:t>
            </a:r>
            <a:r>
              <a:rPr lang="en-US" dirty="0" err="1">
                <a:solidFill>
                  <a:srgbClr val="0070C0"/>
                </a:solidFill>
              </a:rPr>
              <a:t>Bac_death_rate</a:t>
            </a:r>
            <a:r>
              <a:rPr lang="en-US" dirty="0"/>
              <a:t>*</a:t>
            </a:r>
            <a:r>
              <a:rPr lang="en-US" dirty="0" err="1"/>
              <a:t>Bact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dBact</a:t>
            </a:r>
            <a:r>
              <a:rPr lang="en-US" dirty="0"/>
              <a:t> = </a:t>
            </a:r>
            <a:r>
              <a:rPr lang="en-US" dirty="0">
                <a:solidFill>
                  <a:srgbClr val="0070C0"/>
                </a:solidFill>
              </a:rPr>
              <a:t>eff</a:t>
            </a:r>
            <a:r>
              <a:rPr lang="en-US" dirty="0"/>
              <a:t> * V1 - V2</a:t>
            </a:r>
          </a:p>
          <a:p>
            <a:r>
              <a:rPr lang="en-US" dirty="0" err="1"/>
              <a:t>dSub</a:t>
            </a:r>
            <a:r>
              <a:rPr lang="en-US" dirty="0"/>
              <a:t> = - V1 + </a:t>
            </a:r>
            <a:r>
              <a:rPr lang="en-US" dirty="0" err="1">
                <a:solidFill>
                  <a:srgbClr val="0070C0"/>
                </a:solidFill>
              </a:rPr>
              <a:t>canibal_rate</a:t>
            </a:r>
            <a:r>
              <a:rPr lang="en-US" dirty="0"/>
              <a:t> * V2 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580133C-6A74-4D5B-9531-14D23EF3647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862" t="23176" r="55817" b="8934"/>
          <a:stretch/>
        </p:blipFill>
        <p:spPr>
          <a:xfrm>
            <a:off x="6121456" y="343593"/>
            <a:ext cx="2681065" cy="413856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88C9823-999D-44C7-86DE-25A380FDBD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1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1832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116D68C0-7C04-4EA5-A2E0-F8FE16905CFA}"/>
              </a:ext>
            </a:extLst>
          </p:cNvPr>
          <p:cNvGrpSpPr/>
          <p:nvPr/>
        </p:nvGrpSpPr>
        <p:grpSpPr>
          <a:xfrm>
            <a:off x="1519028" y="1395376"/>
            <a:ext cx="496180" cy="1235450"/>
            <a:chOff x="1444461" y="1379656"/>
            <a:chExt cx="496180" cy="1235450"/>
          </a:xfrm>
        </p:grpSpPr>
        <p:pic>
          <p:nvPicPr>
            <p:cNvPr id="40" name="Picture 39" descr="Related image">
              <a:extLst>
                <a:ext uri="{FF2B5EF4-FFF2-40B4-BE49-F238E27FC236}">
                  <a16:creationId xmlns:a16="http://schemas.microsoft.com/office/drawing/2014/main" id="{CDE1ECCF-D374-4C90-8E72-C1A8A01D516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613567" y="1379656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" name="Picture 8" descr="Related image">
              <a:extLst>
                <a:ext uri="{FF2B5EF4-FFF2-40B4-BE49-F238E27FC236}">
                  <a16:creationId xmlns:a16="http://schemas.microsoft.com/office/drawing/2014/main" id="{7AA3C84F-B7AB-425A-BBF2-5B9C59BE968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444461" y="1863976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" name="Picture 8" descr="Related image">
              <a:extLst>
                <a:ext uri="{FF2B5EF4-FFF2-40B4-BE49-F238E27FC236}">
                  <a16:creationId xmlns:a16="http://schemas.microsoft.com/office/drawing/2014/main" id="{094C6658-C22E-4759-B2E1-AA5055EB3E9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582072" y="2291106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Events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105" y="4722972"/>
            <a:ext cx="2205717" cy="1796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6B8F2A9-A610-43C1-8F51-F4A007BBD3E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719" t="11986" r="13726" b="45956"/>
          <a:stretch/>
        </p:blipFill>
        <p:spPr>
          <a:xfrm>
            <a:off x="3149599" y="1990165"/>
            <a:ext cx="5994401" cy="2563905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126062" y="2911331"/>
            <a:ext cx="2097373" cy="764198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1660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48148E-6 L 0.00017 0.541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3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Events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ADBF7F5-55EF-4EC6-BEDD-D9509ECEBB2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5" y="0"/>
            <a:ext cx="4467022" cy="44603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6B8F2A9-A610-43C1-8F51-F4A007BBD3E7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0719" t="11986" r="13726" b="45956"/>
          <a:stretch/>
        </p:blipFill>
        <p:spPr>
          <a:xfrm>
            <a:off x="3149599" y="1990165"/>
            <a:ext cx="5994401" cy="2563905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550646" y="3860800"/>
            <a:ext cx="2097373" cy="131482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61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Events – Exercise 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3E96767-9EA8-4B0C-8BF2-90D30759C0E7}"/>
              </a:ext>
            </a:extLst>
          </p:cNvPr>
          <p:cNvSpPr txBox="1"/>
          <p:nvPr/>
        </p:nvSpPr>
        <p:spPr>
          <a:xfrm>
            <a:off x="718700" y="1107240"/>
            <a:ext cx="770659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dirty="0"/>
              <a:t>Increase the time of the simulation to 1000 hours.</a:t>
            </a:r>
          </a:p>
          <a:p>
            <a:pPr marL="285750" indent="-285750">
              <a:buFontTx/>
              <a:buChar char="-"/>
            </a:pPr>
            <a:r>
              <a:rPr lang="en-US" dirty="0"/>
              <a:t>Create 2 events: </a:t>
            </a:r>
          </a:p>
          <a:p>
            <a:r>
              <a:rPr lang="en-US" dirty="0"/>
              <a:t>		First – at 300 hours add 20 mol of glucose to the solution.</a:t>
            </a:r>
          </a:p>
          <a:p>
            <a:r>
              <a:rPr lang="pt-PT" dirty="0"/>
              <a:t>		</a:t>
            </a:r>
            <a:r>
              <a:rPr lang="pt-PT" dirty="0" err="1"/>
              <a:t>Second</a:t>
            </a:r>
            <a:r>
              <a:rPr lang="pt-PT" dirty="0"/>
              <a:t> – </a:t>
            </a:r>
            <a:r>
              <a:rPr lang="pt-PT" dirty="0" err="1"/>
              <a:t>at</a:t>
            </a:r>
            <a:r>
              <a:rPr lang="pt-PT" dirty="0"/>
              <a:t> 900 </a:t>
            </a:r>
            <a:r>
              <a:rPr lang="pt-PT" dirty="0" err="1"/>
              <a:t>hours</a:t>
            </a:r>
            <a:r>
              <a:rPr lang="pt-PT" dirty="0"/>
              <a:t> </a:t>
            </a:r>
            <a:r>
              <a:rPr lang="pt-PT" dirty="0" err="1"/>
              <a:t>add</a:t>
            </a:r>
            <a:r>
              <a:rPr lang="pt-PT" dirty="0"/>
              <a:t> 20 mol </a:t>
            </a:r>
            <a:r>
              <a:rPr lang="en-US" dirty="0"/>
              <a:t>of glucose to the solution.</a:t>
            </a:r>
          </a:p>
          <a:p>
            <a:endParaRPr lang="pt-PT" dirty="0"/>
          </a:p>
          <a:p>
            <a:r>
              <a:rPr lang="pt-PT" dirty="0" err="1"/>
              <a:t>The</a:t>
            </a:r>
            <a:r>
              <a:rPr lang="pt-PT" dirty="0"/>
              <a:t> </a:t>
            </a:r>
            <a:r>
              <a:rPr lang="pt-PT" dirty="0" err="1"/>
              <a:t>pics</a:t>
            </a:r>
            <a:r>
              <a:rPr lang="pt-PT" dirty="0"/>
              <a:t> in </a:t>
            </a:r>
            <a:r>
              <a:rPr lang="pt-PT" dirty="0" err="1"/>
              <a:t>the</a:t>
            </a:r>
            <a:r>
              <a:rPr lang="pt-PT" dirty="0"/>
              <a:t> </a:t>
            </a:r>
            <a:r>
              <a:rPr lang="pt-PT" dirty="0" err="1"/>
              <a:t>Sub</a:t>
            </a:r>
            <a:r>
              <a:rPr lang="pt-PT" dirty="0"/>
              <a:t> </a:t>
            </a:r>
            <a:r>
              <a:rPr lang="pt-PT" dirty="0" err="1"/>
              <a:t>plot</a:t>
            </a:r>
            <a:r>
              <a:rPr lang="pt-PT" dirty="0"/>
              <a:t> </a:t>
            </a:r>
            <a:r>
              <a:rPr lang="pt-PT" dirty="0" err="1"/>
              <a:t>at</a:t>
            </a:r>
            <a:r>
              <a:rPr lang="pt-PT" dirty="0"/>
              <a:t> time 300 </a:t>
            </a:r>
            <a:r>
              <a:rPr lang="pt-PT" dirty="0" err="1"/>
              <a:t>and</a:t>
            </a:r>
            <a:r>
              <a:rPr lang="pt-PT" dirty="0"/>
              <a:t> 900 are diferente. </a:t>
            </a:r>
            <a:r>
              <a:rPr lang="pt-PT" dirty="0" err="1"/>
              <a:t>Why</a:t>
            </a:r>
            <a:r>
              <a:rPr lang="pt-PT" dirty="0"/>
              <a:t>?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8CEE8FA-F004-410D-AF30-01D8F7BA625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37232" r="33810" b="21942"/>
          <a:stretch/>
        </p:blipFill>
        <p:spPr>
          <a:xfrm>
            <a:off x="2543202" y="3098513"/>
            <a:ext cx="6052457" cy="248875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9AD3936-EADF-4F5C-9F0E-F6B3C1DD11B7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4137" t="3456" r="4062" b="52148"/>
          <a:stretch/>
        </p:blipFill>
        <p:spPr>
          <a:xfrm>
            <a:off x="3136730" y="3548373"/>
            <a:ext cx="5876051" cy="2837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6979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L</a:t>
            </a:r>
            <a:r>
              <a:rPr lang="en-US" sz="2400" b="1" dirty="0" err="1">
                <a:solidFill>
                  <a:srgbClr val="0070C0"/>
                </a:solidFill>
              </a:rPr>
              <a:t>oc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57F169A-2984-46E1-BD9E-E0ED32A0BC8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3" t="11578" r="13809" b="36250"/>
          <a:stretch/>
        </p:blipFill>
        <p:spPr>
          <a:xfrm>
            <a:off x="3176834" y="3677586"/>
            <a:ext cx="5967165" cy="3180414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194173" y="4602342"/>
            <a:ext cx="5519841" cy="568372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2969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L</a:t>
            </a:r>
            <a:r>
              <a:rPr lang="en-US" sz="2400" b="1" dirty="0" err="1">
                <a:solidFill>
                  <a:srgbClr val="0070C0"/>
                </a:solidFill>
              </a:rPr>
              <a:t>oc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57F169A-2984-46E1-BD9E-E0ED32A0BC85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0933" t="11578" r="13809" b="36250"/>
          <a:stretch/>
        </p:blipFill>
        <p:spPr>
          <a:xfrm>
            <a:off x="3176834" y="3677586"/>
            <a:ext cx="5967165" cy="3180414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194173" y="5202842"/>
            <a:ext cx="5519841" cy="29988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702728E-6117-405D-9129-0EDB9C215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061459"/>
              </p:ext>
            </p:extLst>
          </p:nvPr>
        </p:nvGraphicFramePr>
        <p:xfrm>
          <a:off x="1803400" y="1446213"/>
          <a:ext cx="553878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9" imgW="2565360" imgH="444240" progId="Equation.DSMT4">
                  <p:embed/>
                </p:oleObj>
              </mc:Choice>
              <mc:Fallback>
                <p:oleObj name="Equation" r:id="rId9" imgW="256536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702728E-6117-405D-9129-0EDB9C2154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03400" y="1446213"/>
                        <a:ext cx="5538788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477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L</a:t>
            </a:r>
            <a:r>
              <a:rPr lang="en-US" sz="2400" b="1" dirty="0" err="1">
                <a:solidFill>
                  <a:srgbClr val="0070C0"/>
                </a:solidFill>
              </a:rPr>
              <a:t>oc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57F169A-2984-46E1-BD9E-E0ED32A0BC8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3" t="11578" r="13809" b="36250"/>
          <a:stretch/>
        </p:blipFill>
        <p:spPr>
          <a:xfrm>
            <a:off x="3176834" y="3677586"/>
            <a:ext cx="5967165" cy="3180414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222335" y="5587272"/>
            <a:ext cx="5519841" cy="345942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EAFD0E1-0969-4C34-90EA-6721DCE2BC4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941" t="22947" r="29464" b="17645"/>
          <a:stretch/>
        </p:blipFill>
        <p:spPr>
          <a:xfrm>
            <a:off x="3829191" y="1010893"/>
            <a:ext cx="5083629" cy="36215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7EDB9F9-5B3C-4DB9-96A4-4675499D9C3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7984" y="92814"/>
            <a:ext cx="4715854" cy="470883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AE44EDD-FF80-465F-8EB6-89976CC17339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8920" r="50404" b="62968"/>
          <a:stretch/>
        </p:blipFill>
        <p:spPr>
          <a:xfrm>
            <a:off x="4346024" y="3680190"/>
            <a:ext cx="4535037" cy="171368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E62EBE4-3013-488A-92AA-21FDF2EE688C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25000" t="55268" r="47370" b="24853"/>
          <a:stretch/>
        </p:blipFill>
        <p:spPr>
          <a:xfrm>
            <a:off x="5698671" y="5286894"/>
            <a:ext cx="2526500" cy="1211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0815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L</a:t>
            </a:r>
            <a:r>
              <a:rPr lang="en-US" sz="2400" b="1" dirty="0" err="1">
                <a:solidFill>
                  <a:srgbClr val="0070C0"/>
                </a:solidFill>
              </a:rPr>
              <a:t>oc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57F169A-2984-46E1-BD9E-E0ED32A0BC8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3" t="11578" r="13809" b="36250"/>
          <a:stretch/>
        </p:blipFill>
        <p:spPr>
          <a:xfrm>
            <a:off x="3176834" y="3677586"/>
            <a:ext cx="5967165" cy="3180414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194173" y="5968326"/>
            <a:ext cx="5519841" cy="345942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717899B-3FD3-43E7-92D3-EA7DFCA0FCB5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8921" r="50404" b="44533"/>
          <a:stretch/>
        </p:blipFill>
        <p:spPr>
          <a:xfrm>
            <a:off x="325336" y="1178328"/>
            <a:ext cx="4535037" cy="2837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9338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0246A9A-F536-451A-A96B-0A75D5DAFF86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028" name="Picture 4" descr="Image result for cartoon lab flask">
              <a:extLst>
                <a:ext uri="{FF2B5EF4-FFF2-40B4-BE49-F238E27FC236}">
                  <a16:creationId xmlns:a16="http://schemas.microsoft.com/office/drawing/2014/main" id="{38550E85-454F-4721-85BC-60125E048F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2" name="Picture 8" descr="Related image">
              <a:extLst>
                <a:ext uri="{FF2B5EF4-FFF2-40B4-BE49-F238E27FC236}">
                  <a16:creationId xmlns:a16="http://schemas.microsoft.com/office/drawing/2014/main" id="{CEA80F95-D967-4FA4-B118-D575EB00BD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Related image">
              <a:extLst>
                <a:ext uri="{FF2B5EF4-FFF2-40B4-BE49-F238E27FC236}">
                  <a16:creationId xmlns:a16="http://schemas.microsoft.com/office/drawing/2014/main" id="{EC08C4C5-92EE-4B08-80D6-7C72F23F287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Related image">
              <a:extLst>
                <a:ext uri="{FF2B5EF4-FFF2-40B4-BE49-F238E27FC236}">
                  <a16:creationId xmlns:a16="http://schemas.microsoft.com/office/drawing/2014/main" id="{7F6BE37A-0E69-4234-AE2D-620B0E46B66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8" descr="Related image">
              <a:extLst>
                <a:ext uri="{FF2B5EF4-FFF2-40B4-BE49-F238E27FC236}">
                  <a16:creationId xmlns:a16="http://schemas.microsoft.com/office/drawing/2014/main" id="{121E26E5-91AE-4E60-9622-2B5944926E5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8" descr="Related image">
              <a:extLst>
                <a:ext uri="{FF2B5EF4-FFF2-40B4-BE49-F238E27FC236}">
                  <a16:creationId xmlns:a16="http://schemas.microsoft.com/office/drawing/2014/main" id="{EB8F9F64-6709-425E-B58D-D158808357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8" descr="Related image">
              <a:extLst>
                <a:ext uri="{FF2B5EF4-FFF2-40B4-BE49-F238E27FC236}">
                  <a16:creationId xmlns:a16="http://schemas.microsoft.com/office/drawing/2014/main" id="{BE5E5034-610B-4EFC-8D9D-31B73E4314F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8" descr="Related image">
              <a:extLst>
                <a:ext uri="{FF2B5EF4-FFF2-40B4-BE49-F238E27FC236}">
                  <a16:creationId xmlns:a16="http://schemas.microsoft.com/office/drawing/2014/main" id="{14B243DC-F006-47AA-A39B-779DCBAA111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8" descr="Related image">
              <a:extLst>
                <a:ext uri="{FF2B5EF4-FFF2-40B4-BE49-F238E27FC236}">
                  <a16:creationId xmlns:a16="http://schemas.microsoft.com/office/drawing/2014/main" id="{6382A0EA-53ED-4A4C-9391-A4632B5AFB6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8" descr="Related image">
              <a:extLst>
                <a:ext uri="{FF2B5EF4-FFF2-40B4-BE49-F238E27FC236}">
                  <a16:creationId xmlns:a16="http://schemas.microsoft.com/office/drawing/2014/main" id="{132A7781-5391-4265-ACE6-15259E1E02C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036" name="Picture 12" descr="Image result for bacteria cute cartoon">
            <a:extLst>
              <a:ext uri="{FF2B5EF4-FFF2-40B4-BE49-F238E27FC236}">
                <a16:creationId xmlns:a16="http://schemas.microsoft.com/office/drawing/2014/main" id="{2F0F5B70-962F-4D82-AFEA-DA2A7CA226E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66" t="14751" r="26703" b="18691"/>
          <a:stretch/>
        </p:blipFill>
        <p:spPr bwMode="auto">
          <a:xfrm>
            <a:off x="1638197" y="2131274"/>
            <a:ext cx="330578" cy="448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836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1.48148E-6 L 0.00313 0.4592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22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214227" y="2932176"/>
            <a:ext cx="5519841" cy="573023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839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222335" y="3490598"/>
            <a:ext cx="5519841" cy="573023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D50EA9A-9680-4D9E-9B66-0A3A1C168CB9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8920" r="50215" b="66607"/>
          <a:stretch/>
        </p:blipFill>
        <p:spPr>
          <a:xfrm>
            <a:off x="519723" y="1095145"/>
            <a:ext cx="4552376" cy="1491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022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4113946" y="4271013"/>
            <a:ext cx="3484283" cy="30098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F0A85E-FD14-4BCF-AB55-C58FD975A6B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702" t="22857" r="18035" b="26059"/>
          <a:stretch/>
        </p:blipFill>
        <p:spPr>
          <a:xfrm>
            <a:off x="27327" y="1009218"/>
            <a:ext cx="6150428" cy="31140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457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4113946" y="4271013"/>
            <a:ext cx="3484283" cy="30098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F0A85E-FD14-4BCF-AB55-C58FD975A6B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702" t="22857" r="18035" b="26059"/>
          <a:stretch/>
        </p:blipFill>
        <p:spPr>
          <a:xfrm>
            <a:off x="27327" y="1009218"/>
            <a:ext cx="6150428" cy="311402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5104133-AFE4-4958-86A7-3305BD8DD02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1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3663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4113946" y="4271013"/>
            <a:ext cx="3484283" cy="30098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F0A85E-FD14-4BCF-AB55-C58FD975A6B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702" t="22857" r="18035" b="26059"/>
          <a:stretch/>
        </p:blipFill>
        <p:spPr>
          <a:xfrm>
            <a:off x="27327" y="1009218"/>
            <a:ext cx="6150428" cy="311402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F9405CF-E935-4E79-87BA-81EFAD54A05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1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1666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4113946" y="4271013"/>
            <a:ext cx="3484283" cy="30098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F0A85E-FD14-4BCF-AB55-C58FD975A6B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702" t="22857" r="18035" b="26059"/>
          <a:stretch/>
        </p:blipFill>
        <p:spPr>
          <a:xfrm>
            <a:off x="27327" y="1009218"/>
            <a:ext cx="6150428" cy="311402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D6D7C2E6-5478-4B34-8F67-4BCDCCB52F3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1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8127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4113946" y="4271013"/>
            <a:ext cx="3484283" cy="30098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F0A85E-FD14-4BCF-AB55-C58FD975A6B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702" t="22857" r="18035" b="26059"/>
          <a:stretch/>
        </p:blipFill>
        <p:spPr>
          <a:xfrm>
            <a:off x="27327" y="1009218"/>
            <a:ext cx="6150428" cy="311402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C44048D5-7B40-4372-9CE3-CE5E1BF7F47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1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1758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4113946" y="4271013"/>
            <a:ext cx="3484283" cy="30098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F0A85E-FD14-4BCF-AB55-C58FD975A6B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702" t="22857" r="18035" b="26059"/>
          <a:stretch/>
        </p:blipFill>
        <p:spPr>
          <a:xfrm>
            <a:off x="27327" y="1009218"/>
            <a:ext cx="6150428" cy="311402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D3E3BBA8-96B5-4D70-A921-3AFDC605718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1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591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4113946" y="4271013"/>
            <a:ext cx="3484283" cy="30098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F0A85E-FD14-4BCF-AB55-C58FD975A6B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702" t="22857" r="18035" b="26059"/>
          <a:stretch/>
        </p:blipFill>
        <p:spPr>
          <a:xfrm>
            <a:off x="27327" y="1009218"/>
            <a:ext cx="6150428" cy="311402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AED22B06-0B03-491D-9D3A-B7F4EAA1F9D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1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30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220632" y="4823907"/>
            <a:ext cx="4900111" cy="94730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7F88CEA-96B8-4CE6-AEC8-D3D8538F2A5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0198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3524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505E91D6-5FA1-4871-BDFF-B836972ACBA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0246A9A-F536-451A-A96B-0A75D5DAFF86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028" name="Picture 4" descr="Image result for cartoon lab flask">
              <a:extLst>
                <a:ext uri="{FF2B5EF4-FFF2-40B4-BE49-F238E27FC236}">
                  <a16:creationId xmlns:a16="http://schemas.microsoft.com/office/drawing/2014/main" id="{38550E85-454F-4721-85BC-60125E048F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2" name="Picture 8" descr="Related image">
              <a:extLst>
                <a:ext uri="{FF2B5EF4-FFF2-40B4-BE49-F238E27FC236}">
                  <a16:creationId xmlns:a16="http://schemas.microsoft.com/office/drawing/2014/main" id="{CEA80F95-D967-4FA4-B118-D575EB00BD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Related image">
              <a:extLst>
                <a:ext uri="{FF2B5EF4-FFF2-40B4-BE49-F238E27FC236}">
                  <a16:creationId xmlns:a16="http://schemas.microsoft.com/office/drawing/2014/main" id="{EC08C4C5-92EE-4B08-80D6-7C72F23F287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Related image">
              <a:extLst>
                <a:ext uri="{FF2B5EF4-FFF2-40B4-BE49-F238E27FC236}">
                  <a16:creationId xmlns:a16="http://schemas.microsoft.com/office/drawing/2014/main" id="{7F6BE37A-0E69-4234-AE2D-620B0E46B66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8" descr="Related image">
              <a:extLst>
                <a:ext uri="{FF2B5EF4-FFF2-40B4-BE49-F238E27FC236}">
                  <a16:creationId xmlns:a16="http://schemas.microsoft.com/office/drawing/2014/main" id="{121E26E5-91AE-4E60-9622-2B5944926E5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8" descr="Related image">
              <a:extLst>
                <a:ext uri="{FF2B5EF4-FFF2-40B4-BE49-F238E27FC236}">
                  <a16:creationId xmlns:a16="http://schemas.microsoft.com/office/drawing/2014/main" id="{EB8F9F64-6709-425E-B58D-D158808357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8" descr="Related image">
              <a:extLst>
                <a:ext uri="{FF2B5EF4-FFF2-40B4-BE49-F238E27FC236}">
                  <a16:creationId xmlns:a16="http://schemas.microsoft.com/office/drawing/2014/main" id="{BE5E5034-610B-4EFC-8D9D-31B73E4314F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8" descr="Related image">
              <a:extLst>
                <a:ext uri="{FF2B5EF4-FFF2-40B4-BE49-F238E27FC236}">
                  <a16:creationId xmlns:a16="http://schemas.microsoft.com/office/drawing/2014/main" id="{14B243DC-F006-47AA-A39B-779DCBAA111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8" descr="Related image">
              <a:extLst>
                <a:ext uri="{FF2B5EF4-FFF2-40B4-BE49-F238E27FC236}">
                  <a16:creationId xmlns:a16="http://schemas.microsoft.com/office/drawing/2014/main" id="{6382A0EA-53ED-4A4C-9391-A4632B5AFB6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8" descr="Related image">
              <a:extLst>
                <a:ext uri="{FF2B5EF4-FFF2-40B4-BE49-F238E27FC236}">
                  <a16:creationId xmlns:a16="http://schemas.microsoft.com/office/drawing/2014/main" id="{132A7781-5391-4265-ACE6-15259E1E02C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C510BC9-1360-4E8E-9FDB-65CC4AF25D05}"/>
              </a:ext>
            </a:extLst>
          </p:cNvPr>
          <p:cNvGrpSpPr/>
          <p:nvPr/>
        </p:nvGrpSpPr>
        <p:grpSpPr>
          <a:xfrm>
            <a:off x="377654" y="3328208"/>
            <a:ext cx="2837699" cy="3240000"/>
            <a:chOff x="6259914" y="3377193"/>
            <a:chExt cx="2448000" cy="3240000"/>
          </a:xfrm>
        </p:grpSpPr>
        <p:pic>
          <p:nvPicPr>
            <p:cNvPr id="1030" name="Picture 6" descr="Image result for cartoon lab flask">
              <a:extLst>
                <a:ext uri="{FF2B5EF4-FFF2-40B4-BE49-F238E27FC236}">
                  <a16:creationId xmlns:a16="http://schemas.microsoft.com/office/drawing/2014/main" id="{8D47F87A-1D3B-4F2D-AAE9-D333BBED80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9914" y="3377193"/>
              <a:ext cx="24480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4" name="Picture 10" descr="Related image">
              <a:extLst>
                <a:ext uri="{FF2B5EF4-FFF2-40B4-BE49-F238E27FC236}">
                  <a16:creationId xmlns:a16="http://schemas.microsoft.com/office/drawing/2014/main" id="{F956013C-98F0-41C6-9FE6-89B2BDA1C9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4873" b="94492" l="4800" r="944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3960" y="4771957"/>
              <a:ext cx="1902808" cy="1796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32164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222335" y="6006804"/>
            <a:ext cx="5494945" cy="561404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C4B7D88-90AA-4495-95A9-8342BB75570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6720" y="176933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922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 err="1">
                <a:solidFill>
                  <a:srgbClr val="0070C0"/>
                </a:solidFill>
              </a:rPr>
              <a:t>Fit</a:t>
            </a:r>
            <a:r>
              <a:rPr lang="pt-PT" sz="2400" b="1" dirty="0">
                <a:solidFill>
                  <a:srgbClr val="0070C0"/>
                </a:solidFill>
              </a:rPr>
              <a:t> </a:t>
            </a:r>
            <a:r>
              <a:rPr lang="pt-PT" sz="2400" b="1" dirty="0" err="1">
                <a:solidFill>
                  <a:srgbClr val="0070C0"/>
                </a:solidFill>
              </a:rPr>
              <a:t>model</a:t>
            </a:r>
            <a:r>
              <a:rPr lang="pt-PT" sz="2400" b="1" dirty="0">
                <a:solidFill>
                  <a:srgbClr val="0070C0"/>
                </a:solidFill>
              </a:rPr>
              <a:t> to data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D17BCDFA-875B-45BF-82B9-4BD3439F99D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0012"/>
          <a:stretch/>
        </p:blipFill>
        <p:spPr>
          <a:xfrm>
            <a:off x="1351976" y="990600"/>
            <a:ext cx="6400800" cy="575137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0E9324B-E746-4B9C-81DA-22595A754DB9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7845" t="30535" r="16131" b="1913"/>
          <a:stretch/>
        </p:blipFill>
        <p:spPr>
          <a:xfrm>
            <a:off x="3106802" y="2740112"/>
            <a:ext cx="6037198" cy="411788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106802" y="3331337"/>
            <a:ext cx="5950112" cy="1463819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7691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 err="1">
                <a:solidFill>
                  <a:srgbClr val="0070C0"/>
                </a:solidFill>
              </a:rPr>
              <a:t>Fit</a:t>
            </a:r>
            <a:r>
              <a:rPr lang="pt-PT" sz="2400" b="1" dirty="0">
                <a:solidFill>
                  <a:srgbClr val="0070C0"/>
                </a:solidFill>
              </a:rPr>
              <a:t> </a:t>
            </a:r>
            <a:r>
              <a:rPr lang="pt-PT" sz="2400" b="1" dirty="0" err="1">
                <a:solidFill>
                  <a:srgbClr val="0070C0"/>
                </a:solidFill>
              </a:rPr>
              <a:t>model</a:t>
            </a:r>
            <a:r>
              <a:rPr lang="pt-PT" sz="2400" b="1" dirty="0">
                <a:solidFill>
                  <a:srgbClr val="0070C0"/>
                </a:solidFill>
              </a:rPr>
              <a:t> to data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0E9324B-E746-4B9C-81DA-22595A754DB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7845" t="30535" r="16131" b="1913"/>
          <a:stretch/>
        </p:blipFill>
        <p:spPr>
          <a:xfrm>
            <a:off x="3106802" y="2740112"/>
            <a:ext cx="6037198" cy="411788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150345" y="4826524"/>
            <a:ext cx="5950112" cy="1463819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A4725EC5-0808-4F2B-927C-4EF9C395EB4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10012"/>
          <a:stretch/>
        </p:blipFill>
        <p:spPr>
          <a:xfrm>
            <a:off x="0" y="681265"/>
            <a:ext cx="3157862" cy="2837465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12AA0C-AA5B-43C8-8076-7405B46CF691}"/>
              </a:ext>
            </a:extLst>
          </p:cNvPr>
          <p:cNvCxnSpPr>
            <a:cxnSpLocks/>
          </p:cNvCxnSpPr>
          <p:nvPr/>
        </p:nvCxnSpPr>
        <p:spPr>
          <a:xfrm>
            <a:off x="1422313" y="2504515"/>
            <a:ext cx="0" cy="335397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664AD147-1F0E-416B-8412-5C07627456BC}"/>
              </a:ext>
            </a:extLst>
          </p:cNvPr>
          <p:cNvCxnSpPr>
            <a:cxnSpLocks/>
          </p:cNvCxnSpPr>
          <p:nvPr/>
        </p:nvCxnSpPr>
        <p:spPr>
          <a:xfrm>
            <a:off x="1927699" y="904315"/>
            <a:ext cx="0" cy="1123171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AD5B05D9-E36D-48E3-8879-2327778D90DB}"/>
              </a:ext>
            </a:extLst>
          </p:cNvPr>
          <p:cNvCxnSpPr>
            <a:cxnSpLocks/>
          </p:cNvCxnSpPr>
          <p:nvPr/>
        </p:nvCxnSpPr>
        <p:spPr>
          <a:xfrm>
            <a:off x="2382657" y="1001643"/>
            <a:ext cx="0" cy="198507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65F5B91-3051-4A0D-8A4C-96C7E624483D}"/>
              </a:ext>
            </a:extLst>
          </p:cNvPr>
          <p:cNvCxnSpPr>
            <a:cxnSpLocks/>
          </p:cNvCxnSpPr>
          <p:nvPr/>
        </p:nvCxnSpPr>
        <p:spPr>
          <a:xfrm>
            <a:off x="2871234" y="1263381"/>
            <a:ext cx="0" cy="202519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1421ADE2-CF21-4C1F-B09D-E87540EED5DE}"/>
              </a:ext>
            </a:extLst>
          </p:cNvPr>
          <p:cNvCxnSpPr>
            <a:cxnSpLocks/>
          </p:cNvCxnSpPr>
          <p:nvPr/>
        </p:nvCxnSpPr>
        <p:spPr>
          <a:xfrm>
            <a:off x="945287" y="2909696"/>
            <a:ext cx="0" cy="57044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1804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 err="1">
                <a:solidFill>
                  <a:srgbClr val="0070C0"/>
                </a:solidFill>
              </a:rPr>
              <a:t>Fit</a:t>
            </a:r>
            <a:r>
              <a:rPr lang="pt-PT" sz="2400" b="1" dirty="0">
                <a:solidFill>
                  <a:srgbClr val="0070C0"/>
                </a:solidFill>
              </a:rPr>
              <a:t> </a:t>
            </a:r>
            <a:r>
              <a:rPr lang="pt-PT" sz="2400" b="1" dirty="0" err="1">
                <a:solidFill>
                  <a:srgbClr val="0070C0"/>
                </a:solidFill>
              </a:rPr>
              <a:t>model</a:t>
            </a:r>
            <a:r>
              <a:rPr lang="pt-PT" sz="2400" b="1" dirty="0">
                <a:solidFill>
                  <a:srgbClr val="0070C0"/>
                </a:solidFill>
              </a:rPr>
              <a:t> to data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4725EC5-0808-4F2B-927C-4EF9C395EB4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0012"/>
          <a:stretch/>
        </p:blipFill>
        <p:spPr>
          <a:xfrm>
            <a:off x="0" y="681265"/>
            <a:ext cx="3157862" cy="2837465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12AA0C-AA5B-43C8-8076-7405B46CF691}"/>
              </a:ext>
            </a:extLst>
          </p:cNvPr>
          <p:cNvCxnSpPr>
            <a:cxnSpLocks/>
          </p:cNvCxnSpPr>
          <p:nvPr/>
        </p:nvCxnSpPr>
        <p:spPr>
          <a:xfrm>
            <a:off x="1422313" y="2504515"/>
            <a:ext cx="0" cy="335397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664AD147-1F0E-416B-8412-5C07627456BC}"/>
              </a:ext>
            </a:extLst>
          </p:cNvPr>
          <p:cNvCxnSpPr>
            <a:cxnSpLocks/>
          </p:cNvCxnSpPr>
          <p:nvPr/>
        </p:nvCxnSpPr>
        <p:spPr>
          <a:xfrm>
            <a:off x="1927699" y="904315"/>
            <a:ext cx="0" cy="1123171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AD5B05D9-E36D-48E3-8879-2327778D90DB}"/>
              </a:ext>
            </a:extLst>
          </p:cNvPr>
          <p:cNvCxnSpPr>
            <a:cxnSpLocks/>
          </p:cNvCxnSpPr>
          <p:nvPr/>
        </p:nvCxnSpPr>
        <p:spPr>
          <a:xfrm>
            <a:off x="2382657" y="1001643"/>
            <a:ext cx="0" cy="198507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65F5B91-3051-4A0D-8A4C-96C7E624483D}"/>
              </a:ext>
            </a:extLst>
          </p:cNvPr>
          <p:cNvCxnSpPr>
            <a:cxnSpLocks/>
          </p:cNvCxnSpPr>
          <p:nvPr/>
        </p:nvCxnSpPr>
        <p:spPr>
          <a:xfrm>
            <a:off x="2871234" y="1263381"/>
            <a:ext cx="0" cy="202519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1421ADE2-CF21-4C1F-B09D-E87540EED5DE}"/>
              </a:ext>
            </a:extLst>
          </p:cNvPr>
          <p:cNvCxnSpPr>
            <a:cxnSpLocks/>
          </p:cNvCxnSpPr>
          <p:nvPr/>
        </p:nvCxnSpPr>
        <p:spPr>
          <a:xfrm>
            <a:off x="945287" y="2909696"/>
            <a:ext cx="0" cy="57044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16725828-AB5A-476D-89CB-87D609365CF6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7636" t="30573" r="15555" b="1914"/>
          <a:stretch/>
        </p:blipFill>
        <p:spPr>
          <a:xfrm>
            <a:off x="3036998" y="2742424"/>
            <a:ext cx="6109073" cy="4115576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106802" y="4126773"/>
            <a:ext cx="5950112" cy="1329123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1708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 err="1">
                <a:solidFill>
                  <a:srgbClr val="0070C0"/>
                </a:solidFill>
              </a:rPr>
              <a:t>Fit</a:t>
            </a:r>
            <a:r>
              <a:rPr lang="pt-PT" sz="2400" b="1" dirty="0">
                <a:solidFill>
                  <a:srgbClr val="0070C0"/>
                </a:solidFill>
              </a:rPr>
              <a:t> </a:t>
            </a:r>
            <a:r>
              <a:rPr lang="pt-PT" sz="2400" b="1" dirty="0" err="1">
                <a:solidFill>
                  <a:srgbClr val="0070C0"/>
                </a:solidFill>
              </a:rPr>
              <a:t>model</a:t>
            </a:r>
            <a:r>
              <a:rPr lang="pt-PT" sz="2400" b="1" dirty="0">
                <a:solidFill>
                  <a:srgbClr val="0070C0"/>
                </a:solidFill>
              </a:rPr>
              <a:t> to data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4725EC5-0808-4F2B-927C-4EF9C395EB4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0012"/>
          <a:stretch/>
        </p:blipFill>
        <p:spPr>
          <a:xfrm>
            <a:off x="0" y="681265"/>
            <a:ext cx="3157862" cy="2837465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12AA0C-AA5B-43C8-8076-7405B46CF691}"/>
              </a:ext>
            </a:extLst>
          </p:cNvPr>
          <p:cNvCxnSpPr>
            <a:cxnSpLocks/>
          </p:cNvCxnSpPr>
          <p:nvPr/>
        </p:nvCxnSpPr>
        <p:spPr>
          <a:xfrm>
            <a:off x="1422313" y="2504515"/>
            <a:ext cx="0" cy="335397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664AD147-1F0E-416B-8412-5C07627456BC}"/>
              </a:ext>
            </a:extLst>
          </p:cNvPr>
          <p:cNvCxnSpPr>
            <a:cxnSpLocks/>
          </p:cNvCxnSpPr>
          <p:nvPr/>
        </p:nvCxnSpPr>
        <p:spPr>
          <a:xfrm>
            <a:off x="1927699" y="904315"/>
            <a:ext cx="0" cy="1123171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AD5B05D9-E36D-48E3-8879-2327778D90DB}"/>
              </a:ext>
            </a:extLst>
          </p:cNvPr>
          <p:cNvCxnSpPr>
            <a:cxnSpLocks/>
          </p:cNvCxnSpPr>
          <p:nvPr/>
        </p:nvCxnSpPr>
        <p:spPr>
          <a:xfrm>
            <a:off x="2382657" y="1001643"/>
            <a:ext cx="0" cy="198507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65F5B91-3051-4A0D-8A4C-96C7E624483D}"/>
              </a:ext>
            </a:extLst>
          </p:cNvPr>
          <p:cNvCxnSpPr>
            <a:cxnSpLocks/>
          </p:cNvCxnSpPr>
          <p:nvPr/>
        </p:nvCxnSpPr>
        <p:spPr>
          <a:xfrm>
            <a:off x="2871234" y="1263381"/>
            <a:ext cx="0" cy="202519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1421ADE2-CF21-4C1F-B09D-E87540EED5DE}"/>
              </a:ext>
            </a:extLst>
          </p:cNvPr>
          <p:cNvCxnSpPr>
            <a:cxnSpLocks/>
          </p:cNvCxnSpPr>
          <p:nvPr/>
        </p:nvCxnSpPr>
        <p:spPr>
          <a:xfrm>
            <a:off x="945287" y="2909696"/>
            <a:ext cx="0" cy="57044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31">
            <a:extLst>
              <a:ext uri="{FF2B5EF4-FFF2-40B4-BE49-F238E27FC236}">
                <a16:creationId xmlns:a16="http://schemas.microsoft.com/office/drawing/2014/main" id="{09757D8C-6504-453E-8E8A-C8BD27685295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7636" t="30573" r="15555" b="1914"/>
          <a:stretch/>
        </p:blipFill>
        <p:spPr>
          <a:xfrm>
            <a:off x="3036998" y="2742424"/>
            <a:ext cx="6109073" cy="4115576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060688" y="5326912"/>
            <a:ext cx="6083311" cy="40403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92C3AF0-6240-4246-8AFA-9630855F9E92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8584" r="50283" b="36681"/>
          <a:stretch/>
        </p:blipFill>
        <p:spPr>
          <a:xfrm>
            <a:off x="4140690" y="1289581"/>
            <a:ext cx="4546110" cy="3336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5052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 err="1">
                <a:solidFill>
                  <a:srgbClr val="0070C0"/>
                </a:solidFill>
              </a:rPr>
              <a:t>Fit</a:t>
            </a:r>
            <a:r>
              <a:rPr lang="pt-PT" sz="2400" b="1" dirty="0">
                <a:solidFill>
                  <a:srgbClr val="0070C0"/>
                </a:solidFill>
              </a:rPr>
              <a:t> </a:t>
            </a:r>
            <a:r>
              <a:rPr lang="pt-PT" sz="2400" b="1" dirty="0" err="1">
                <a:solidFill>
                  <a:srgbClr val="0070C0"/>
                </a:solidFill>
              </a:rPr>
              <a:t>model</a:t>
            </a:r>
            <a:r>
              <a:rPr lang="pt-PT" sz="2400" b="1" dirty="0">
                <a:solidFill>
                  <a:srgbClr val="0070C0"/>
                </a:solidFill>
              </a:rPr>
              <a:t> to data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4725EC5-0808-4F2B-927C-4EF9C395EB4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0012"/>
          <a:stretch/>
        </p:blipFill>
        <p:spPr>
          <a:xfrm>
            <a:off x="0" y="681265"/>
            <a:ext cx="3157862" cy="2837465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12AA0C-AA5B-43C8-8076-7405B46CF691}"/>
              </a:ext>
            </a:extLst>
          </p:cNvPr>
          <p:cNvCxnSpPr>
            <a:cxnSpLocks/>
          </p:cNvCxnSpPr>
          <p:nvPr/>
        </p:nvCxnSpPr>
        <p:spPr>
          <a:xfrm>
            <a:off x="1422313" y="2504515"/>
            <a:ext cx="0" cy="335397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664AD147-1F0E-416B-8412-5C07627456BC}"/>
              </a:ext>
            </a:extLst>
          </p:cNvPr>
          <p:cNvCxnSpPr>
            <a:cxnSpLocks/>
          </p:cNvCxnSpPr>
          <p:nvPr/>
        </p:nvCxnSpPr>
        <p:spPr>
          <a:xfrm>
            <a:off x="1927699" y="904315"/>
            <a:ext cx="0" cy="1123171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AD5B05D9-E36D-48E3-8879-2327778D90DB}"/>
              </a:ext>
            </a:extLst>
          </p:cNvPr>
          <p:cNvCxnSpPr>
            <a:cxnSpLocks/>
          </p:cNvCxnSpPr>
          <p:nvPr/>
        </p:nvCxnSpPr>
        <p:spPr>
          <a:xfrm>
            <a:off x="2382657" y="1001643"/>
            <a:ext cx="0" cy="198507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65F5B91-3051-4A0D-8A4C-96C7E624483D}"/>
              </a:ext>
            </a:extLst>
          </p:cNvPr>
          <p:cNvCxnSpPr>
            <a:cxnSpLocks/>
          </p:cNvCxnSpPr>
          <p:nvPr/>
        </p:nvCxnSpPr>
        <p:spPr>
          <a:xfrm>
            <a:off x="2871234" y="1263381"/>
            <a:ext cx="0" cy="202519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1421ADE2-CF21-4C1F-B09D-E87540EED5DE}"/>
              </a:ext>
            </a:extLst>
          </p:cNvPr>
          <p:cNvCxnSpPr>
            <a:cxnSpLocks/>
          </p:cNvCxnSpPr>
          <p:nvPr/>
        </p:nvCxnSpPr>
        <p:spPr>
          <a:xfrm>
            <a:off x="945287" y="2909696"/>
            <a:ext cx="0" cy="57044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>
            <a:extLst>
              <a:ext uri="{FF2B5EF4-FFF2-40B4-BE49-F238E27FC236}">
                <a16:creationId xmlns:a16="http://schemas.microsoft.com/office/drawing/2014/main" id="{F5576C4D-B930-4FD1-8317-1672D130418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1873" y="3362437"/>
            <a:ext cx="3156668" cy="315197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09757D8C-6504-453E-8E8A-C8BD27685295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17636" t="30573" r="15555" b="1914"/>
          <a:stretch/>
        </p:blipFill>
        <p:spPr>
          <a:xfrm>
            <a:off x="3036998" y="2742424"/>
            <a:ext cx="6109073" cy="4115576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064633" y="5749272"/>
            <a:ext cx="6083311" cy="699375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92C3AF0-6240-4246-8AFA-9630855F9E92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8584" r="50283" b="36681"/>
          <a:stretch/>
        </p:blipFill>
        <p:spPr>
          <a:xfrm>
            <a:off x="4140690" y="1289581"/>
            <a:ext cx="4546110" cy="3336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103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A7B7F50-55FD-41A7-A9A5-5D83986AA0F0}"/>
              </a:ext>
            </a:extLst>
          </p:cNvPr>
          <p:cNvSpPr txBox="1"/>
          <p:nvPr/>
        </p:nvSpPr>
        <p:spPr>
          <a:xfrm>
            <a:off x="174173" y="190499"/>
            <a:ext cx="8811984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References:</a:t>
            </a:r>
          </a:p>
          <a:p>
            <a:endParaRPr lang="en-US" dirty="0"/>
          </a:p>
          <a:p>
            <a:r>
              <a:rPr lang="en-US" dirty="0" err="1"/>
              <a:t>Soetaert</a:t>
            </a:r>
            <a:r>
              <a:rPr lang="en-US" dirty="0"/>
              <a:t>, K. (2002). R Package FME : Inverse Modelling, Sensitivity, Monte Carlo – Applied to a Dynamic Simulation Model.</a:t>
            </a:r>
          </a:p>
          <a:p>
            <a:r>
              <a:rPr lang="en-US" dirty="0"/>
              <a:t>https://cran.r-project.org/web/packages/FME/vignettes/FMEdyna.pdf</a:t>
            </a:r>
          </a:p>
          <a:p>
            <a:endParaRPr lang="en-US" dirty="0"/>
          </a:p>
          <a:p>
            <a:r>
              <a:rPr lang="en-US" dirty="0"/>
              <a:t>Voit, E. O. (2000). </a:t>
            </a:r>
            <a:r>
              <a:rPr lang="en-US" i="1" dirty="0"/>
              <a:t>Computational analysis of biochemical systems: a practical guide for biochemists and molecular biologists</a:t>
            </a:r>
            <a:r>
              <a:rPr lang="en-US" dirty="0"/>
              <a:t>. Cambridge, U.K.: Cambridge University Press.</a:t>
            </a:r>
          </a:p>
          <a:p>
            <a:endParaRPr lang="en-US" dirty="0"/>
          </a:p>
          <a:p>
            <a:r>
              <a:rPr lang="en-US" dirty="0"/>
              <a:t>Voit, E. O. (2013). Biochemical systems theory: a review. </a:t>
            </a:r>
            <a:r>
              <a:rPr lang="en-US" i="1" dirty="0"/>
              <a:t>ISRN Biomathematics</a:t>
            </a:r>
            <a:r>
              <a:rPr lang="en-US" dirty="0"/>
              <a:t>, </a:t>
            </a:r>
            <a:r>
              <a:rPr lang="en-US" i="1" dirty="0"/>
              <a:t>2013</a:t>
            </a:r>
            <a:r>
              <a:rPr lang="en-US" dirty="0"/>
              <a:t>, 1–53. </a:t>
            </a:r>
          </a:p>
          <a:p>
            <a:r>
              <a:rPr lang="en-US" dirty="0"/>
              <a:t>https://doi.org/10.1155/2013/897658</a:t>
            </a:r>
          </a:p>
          <a:p>
            <a:endParaRPr lang="en-US" dirty="0"/>
          </a:p>
          <a:p>
            <a:r>
              <a:rPr lang="en-US" dirty="0">
                <a:effectLst/>
              </a:rPr>
              <a:t>Voit EO. (2013). A first course in systems biology. Garland </a:t>
            </a:r>
            <a:r>
              <a:rPr lang="en-US" dirty="0" err="1">
                <a:effectLst/>
              </a:rPr>
              <a:t>Science,Taylor</a:t>
            </a:r>
            <a:r>
              <a:rPr lang="en-US" dirty="0">
                <a:effectLst/>
              </a:rPr>
              <a:t> &amp; Francis Group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Further readings:</a:t>
            </a:r>
          </a:p>
          <a:p>
            <a:endParaRPr lang="en-US" dirty="0">
              <a:effectLst/>
            </a:endParaRPr>
          </a:p>
          <a:p>
            <a:r>
              <a:rPr lang="en-US" dirty="0">
                <a:effectLst/>
              </a:rPr>
              <a:t>Voit EO. (2014). Mesoscopic modeling as a starting point for computational analyses of cystic fibrosis as a systemic disease. </a:t>
            </a:r>
            <a:r>
              <a:rPr lang="en-US" dirty="0" err="1">
                <a:effectLst/>
              </a:rPr>
              <a:t>Biochim</a:t>
            </a:r>
            <a:r>
              <a:rPr lang="en-US" dirty="0">
                <a:effectLst/>
              </a:rPr>
              <a:t>. </a:t>
            </a:r>
            <a:r>
              <a:rPr lang="en-US" dirty="0" err="1">
                <a:effectLst/>
              </a:rPr>
              <a:t>Biophys</a:t>
            </a:r>
            <a:r>
              <a:rPr lang="en-US" dirty="0">
                <a:effectLst/>
              </a:rPr>
              <a:t>. Acta - Proteins Proteomics. </a:t>
            </a:r>
          </a:p>
          <a:p>
            <a:r>
              <a:rPr lang="en-US" dirty="0">
                <a:effectLst/>
              </a:rPr>
              <a:t>http://www.ncbi.nlm.nih.gov/pubmed/23570976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5776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1045402A-8F1F-498A-8587-F9E2CCA814E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0246A9A-F536-451A-A96B-0A75D5DAFF86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028" name="Picture 4" descr="Image result for cartoon lab flask">
              <a:extLst>
                <a:ext uri="{FF2B5EF4-FFF2-40B4-BE49-F238E27FC236}">
                  <a16:creationId xmlns:a16="http://schemas.microsoft.com/office/drawing/2014/main" id="{38550E85-454F-4721-85BC-60125E048F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2" name="Picture 8" descr="Related image">
              <a:extLst>
                <a:ext uri="{FF2B5EF4-FFF2-40B4-BE49-F238E27FC236}">
                  <a16:creationId xmlns:a16="http://schemas.microsoft.com/office/drawing/2014/main" id="{CEA80F95-D967-4FA4-B118-D575EB00BD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Related image">
              <a:extLst>
                <a:ext uri="{FF2B5EF4-FFF2-40B4-BE49-F238E27FC236}">
                  <a16:creationId xmlns:a16="http://schemas.microsoft.com/office/drawing/2014/main" id="{EC08C4C5-92EE-4B08-80D6-7C72F23F287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Related image">
              <a:extLst>
                <a:ext uri="{FF2B5EF4-FFF2-40B4-BE49-F238E27FC236}">
                  <a16:creationId xmlns:a16="http://schemas.microsoft.com/office/drawing/2014/main" id="{7F6BE37A-0E69-4234-AE2D-620B0E46B66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8" descr="Related image">
              <a:extLst>
                <a:ext uri="{FF2B5EF4-FFF2-40B4-BE49-F238E27FC236}">
                  <a16:creationId xmlns:a16="http://schemas.microsoft.com/office/drawing/2014/main" id="{121E26E5-91AE-4E60-9622-2B5944926E5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8" descr="Related image">
              <a:extLst>
                <a:ext uri="{FF2B5EF4-FFF2-40B4-BE49-F238E27FC236}">
                  <a16:creationId xmlns:a16="http://schemas.microsoft.com/office/drawing/2014/main" id="{EB8F9F64-6709-425E-B58D-D158808357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8" descr="Related image">
              <a:extLst>
                <a:ext uri="{FF2B5EF4-FFF2-40B4-BE49-F238E27FC236}">
                  <a16:creationId xmlns:a16="http://schemas.microsoft.com/office/drawing/2014/main" id="{BE5E5034-610B-4EFC-8D9D-31B73E4314F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8" descr="Related image">
              <a:extLst>
                <a:ext uri="{FF2B5EF4-FFF2-40B4-BE49-F238E27FC236}">
                  <a16:creationId xmlns:a16="http://schemas.microsoft.com/office/drawing/2014/main" id="{14B243DC-F006-47AA-A39B-779DCBAA111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8" descr="Related image">
              <a:extLst>
                <a:ext uri="{FF2B5EF4-FFF2-40B4-BE49-F238E27FC236}">
                  <a16:creationId xmlns:a16="http://schemas.microsoft.com/office/drawing/2014/main" id="{6382A0EA-53ED-4A4C-9391-A4632B5AFB6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8" descr="Related image">
              <a:extLst>
                <a:ext uri="{FF2B5EF4-FFF2-40B4-BE49-F238E27FC236}">
                  <a16:creationId xmlns:a16="http://schemas.microsoft.com/office/drawing/2014/main" id="{132A7781-5391-4265-ACE6-15259E1E02C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C510BC9-1360-4E8E-9FDB-65CC4AF25D05}"/>
              </a:ext>
            </a:extLst>
          </p:cNvPr>
          <p:cNvGrpSpPr/>
          <p:nvPr/>
        </p:nvGrpSpPr>
        <p:grpSpPr>
          <a:xfrm>
            <a:off x="377654" y="3328208"/>
            <a:ext cx="2837699" cy="3240000"/>
            <a:chOff x="6259914" y="3377193"/>
            <a:chExt cx="2448000" cy="3240000"/>
          </a:xfrm>
        </p:grpSpPr>
        <p:pic>
          <p:nvPicPr>
            <p:cNvPr id="1030" name="Picture 6" descr="Image result for cartoon lab flask">
              <a:extLst>
                <a:ext uri="{FF2B5EF4-FFF2-40B4-BE49-F238E27FC236}">
                  <a16:creationId xmlns:a16="http://schemas.microsoft.com/office/drawing/2014/main" id="{8D47F87A-1D3B-4F2D-AAE9-D333BBED80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9914" y="3377193"/>
              <a:ext cx="24480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4" name="Picture 10" descr="Related image">
              <a:extLst>
                <a:ext uri="{FF2B5EF4-FFF2-40B4-BE49-F238E27FC236}">
                  <a16:creationId xmlns:a16="http://schemas.microsoft.com/office/drawing/2014/main" id="{F956013C-98F0-41C6-9FE6-89B2BDA1C9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4873" b="94492" l="4800" r="944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3960" y="4771957"/>
              <a:ext cx="1902808" cy="1796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23A4901-5D9E-4F59-9ECE-24ED23456BB6}"/>
              </a:ext>
            </a:extLst>
          </p:cNvPr>
          <p:cNvSpPr/>
          <p:nvPr/>
        </p:nvSpPr>
        <p:spPr>
          <a:xfrm>
            <a:off x="2900516" y="1922206"/>
            <a:ext cx="2467897" cy="437536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6084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8D4E2098-073A-4877-9DEA-7DD60549B9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0246A9A-F536-451A-A96B-0A75D5DAFF86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028" name="Picture 4" descr="Image result for cartoon lab flask">
              <a:extLst>
                <a:ext uri="{FF2B5EF4-FFF2-40B4-BE49-F238E27FC236}">
                  <a16:creationId xmlns:a16="http://schemas.microsoft.com/office/drawing/2014/main" id="{38550E85-454F-4721-85BC-60125E048F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2" name="Picture 8" descr="Related image">
              <a:extLst>
                <a:ext uri="{FF2B5EF4-FFF2-40B4-BE49-F238E27FC236}">
                  <a16:creationId xmlns:a16="http://schemas.microsoft.com/office/drawing/2014/main" id="{CEA80F95-D967-4FA4-B118-D575EB00BD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Related image">
              <a:extLst>
                <a:ext uri="{FF2B5EF4-FFF2-40B4-BE49-F238E27FC236}">
                  <a16:creationId xmlns:a16="http://schemas.microsoft.com/office/drawing/2014/main" id="{EC08C4C5-92EE-4B08-80D6-7C72F23F287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Related image">
              <a:extLst>
                <a:ext uri="{FF2B5EF4-FFF2-40B4-BE49-F238E27FC236}">
                  <a16:creationId xmlns:a16="http://schemas.microsoft.com/office/drawing/2014/main" id="{7F6BE37A-0E69-4234-AE2D-620B0E46B66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8" descr="Related image">
              <a:extLst>
                <a:ext uri="{FF2B5EF4-FFF2-40B4-BE49-F238E27FC236}">
                  <a16:creationId xmlns:a16="http://schemas.microsoft.com/office/drawing/2014/main" id="{121E26E5-91AE-4E60-9622-2B5944926E5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8" descr="Related image">
              <a:extLst>
                <a:ext uri="{FF2B5EF4-FFF2-40B4-BE49-F238E27FC236}">
                  <a16:creationId xmlns:a16="http://schemas.microsoft.com/office/drawing/2014/main" id="{EB8F9F64-6709-425E-B58D-D158808357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8" descr="Related image">
              <a:extLst>
                <a:ext uri="{FF2B5EF4-FFF2-40B4-BE49-F238E27FC236}">
                  <a16:creationId xmlns:a16="http://schemas.microsoft.com/office/drawing/2014/main" id="{BE5E5034-610B-4EFC-8D9D-31B73E4314F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8" descr="Related image">
              <a:extLst>
                <a:ext uri="{FF2B5EF4-FFF2-40B4-BE49-F238E27FC236}">
                  <a16:creationId xmlns:a16="http://schemas.microsoft.com/office/drawing/2014/main" id="{14B243DC-F006-47AA-A39B-779DCBAA111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8" descr="Related image">
              <a:extLst>
                <a:ext uri="{FF2B5EF4-FFF2-40B4-BE49-F238E27FC236}">
                  <a16:creationId xmlns:a16="http://schemas.microsoft.com/office/drawing/2014/main" id="{6382A0EA-53ED-4A4C-9391-A4632B5AFB6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8" descr="Related image">
              <a:extLst>
                <a:ext uri="{FF2B5EF4-FFF2-40B4-BE49-F238E27FC236}">
                  <a16:creationId xmlns:a16="http://schemas.microsoft.com/office/drawing/2014/main" id="{132A7781-5391-4265-ACE6-15259E1E02C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C510BC9-1360-4E8E-9FDB-65CC4AF25D05}"/>
              </a:ext>
            </a:extLst>
          </p:cNvPr>
          <p:cNvGrpSpPr/>
          <p:nvPr/>
        </p:nvGrpSpPr>
        <p:grpSpPr>
          <a:xfrm>
            <a:off x="377654" y="3328208"/>
            <a:ext cx="2837699" cy="3240000"/>
            <a:chOff x="6259914" y="3377193"/>
            <a:chExt cx="2448000" cy="3240000"/>
          </a:xfrm>
        </p:grpSpPr>
        <p:pic>
          <p:nvPicPr>
            <p:cNvPr id="1030" name="Picture 6" descr="Image result for cartoon lab flask">
              <a:extLst>
                <a:ext uri="{FF2B5EF4-FFF2-40B4-BE49-F238E27FC236}">
                  <a16:creationId xmlns:a16="http://schemas.microsoft.com/office/drawing/2014/main" id="{8D47F87A-1D3B-4F2D-AAE9-D333BBED80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9914" y="3377193"/>
              <a:ext cx="24480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4" name="Picture 10" descr="Related image">
              <a:extLst>
                <a:ext uri="{FF2B5EF4-FFF2-40B4-BE49-F238E27FC236}">
                  <a16:creationId xmlns:a16="http://schemas.microsoft.com/office/drawing/2014/main" id="{F956013C-98F0-41C6-9FE6-89B2BDA1C9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4873" b="94492" l="4800" r="944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3960" y="4771957"/>
              <a:ext cx="1902808" cy="1796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23A4901-5D9E-4F59-9ECE-24ED23456BB6}"/>
              </a:ext>
            </a:extLst>
          </p:cNvPr>
          <p:cNvSpPr/>
          <p:nvPr/>
        </p:nvSpPr>
        <p:spPr>
          <a:xfrm>
            <a:off x="2890683" y="2843626"/>
            <a:ext cx="2467897" cy="437536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0555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7631298C-FA8F-4B23-B177-2F933C02F38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0246A9A-F536-451A-A96B-0A75D5DAFF86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028" name="Picture 4" descr="Image result for cartoon lab flask">
              <a:extLst>
                <a:ext uri="{FF2B5EF4-FFF2-40B4-BE49-F238E27FC236}">
                  <a16:creationId xmlns:a16="http://schemas.microsoft.com/office/drawing/2014/main" id="{38550E85-454F-4721-85BC-60125E048F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2" name="Picture 8" descr="Related image">
              <a:extLst>
                <a:ext uri="{FF2B5EF4-FFF2-40B4-BE49-F238E27FC236}">
                  <a16:creationId xmlns:a16="http://schemas.microsoft.com/office/drawing/2014/main" id="{CEA80F95-D967-4FA4-B118-D575EB00BD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Related image">
              <a:extLst>
                <a:ext uri="{FF2B5EF4-FFF2-40B4-BE49-F238E27FC236}">
                  <a16:creationId xmlns:a16="http://schemas.microsoft.com/office/drawing/2014/main" id="{EC08C4C5-92EE-4B08-80D6-7C72F23F287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Related image">
              <a:extLst>
                <a:ext uri="{FF2B5EF4-FFF2-40B4-BE49-F238E27FC236}">
                  <a16:creationId xmlns:a16="http://schemas.microsoft.com/office/drawing/2014/main" id="{7F6BE37A-0E69-4234-AE2D-620B0E46B66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8" descr="Related image">
              <a:extLst>
                <a:ext uri="{FF2B5EF4-FFF2-40B4-BE49-F238E27FC236}">
                  <a16:creationId xmlns:a16="http://schemas.microsoft.com/office/drawing/2014/main" id="{121E26E5-91AE-4E60-9622-2B5944926E5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8" descr="Related image">
              <a:extLst>
                <a:ext uri="{FF2B5EF4-FFF2-40B4-BE49-F238E27FC236}">
                  <a16:creationId xmlns:a16="http://schemas.microsoft.com/office/drawing/2014/main" id="{EB8F9F64-6709-425E-B58D-D158808357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8" descr="Related image">
              <a:extLst>
                <a:ext uri="{FF2B5EF4-FFF2-40B4-BE49-F238E27FC236}">
                  <a16:creationId xmlns:a16="http://schemas.microsoft.com/office/drawing/2014/main" id="{BE5E5034-610B-4EFC-8D9D-31B73E4314F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8" descr="Related image">
              <a:extLst>
                <a:ext uri="{FF2B5EF4-FFF2-40B4-BE49-F238E27FC236}">
                  <a16:creationId xmlns:a16="http://schemas.microsoft.com/office/drawing/2014/main" id="{14B243DC-F006-47AA-A39B-779DCBAA111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8" descr="Related image">
              <a:extLst>
                <a:ext uri="{FF2B5EF4-FFF2-40B4-BE49-F238E27FC236}">
                  <a16:creationId xmlns:a16="http://schemas.microsoft.com/office/drawing/2014/main" id="{6382A0EA-53ED-4A4C-9391-A4632B5AFB6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8" descr="Related image">
              <a:extLst>
                <a:ext uri="{FF2B5EF4-FFF2-40B4-BE49-F238E27FC236}">
                  <a16:creationId xmlns:a16="http://schemas.microsoft.com/office/drawing/2014/main" id="{132A7781-5391-4265-ACE6-15259E1E02C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C510BC9-1360-4E8E-9FDB-65CC4AF25D05}"/>
              </a:ext>
            </a:extLst>
          </p:cNvPr>
          <p:cNvGrpSpPr/>
          <p:nvPr/>
        </p:nvGrpSpPr>
        <p:grpSpPr>
          <a:xfrm>
            <a:off x="377654" y="3328208"/>
            <a:ext cx="2837699" cy="3240000"/>
            <a:chOff x="6259914" y="3377193"/>
            <a:chExt cx="2448000" cy="3240000"/>
          </a:xfrm>
        </p:grpSpPr>
        <p:pic>
          <p:nvPicPr>
            <p:cNvPr id="1030" name="Picture 6" descr="Image result for cartoon lab flask">
              <a:extLst>
                <a:ext uri="{FF2B5EF4-FFF2-40B4-BE49-F238E27FC236}">
                  <a16:creationId xmlns:a16="http://schemas.microsoft.com/office/drawing/2014/main" id="{8D47F87A-1D3B-4F2D-AAE9-D333BBED80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9914" y="3377193"/>
              <a:ext cx="24480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4" name="Picture 10" descr="Related image">
              <a:extLst>
                <a:ext uri="{FF2B5EF4-FFF2-40B4-BE49-F238E27FC236}">
                  <a16:creationId xmlns:a16="http://schemas.microsoft.com/office/drawing/2014/main" id="{F956013C-98F0-41C6-9FE6-89B2BDA1C9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4873" b="94492" l="4800" r="944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3960" y="4771957"/>
              <a:ext cx="1902808" cy="1796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23A4901-5D9E-4F59-9ECE-24ED23456BB6}"/>
              </a:ext>
            </a:extLst>
          </p:cNvPr>
          <p:cNvSpPr/>
          <p:nvPr/>
        </p:nvSpPr>
        <p:spPr>
          <a:xfrm>
            <a:off x="2915265" y="3151238"/>
            <a:ext cx="2467897" cy="437536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0544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6C2483FC-BBA9-40A5-9642-BBC1C11A7FD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0246A9A-F536-451A-A96B-0A75D5DAFF86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028" name="Picture 4" descr="Image result for cartoon lab flask">
              <a:extLst>
                <a:ext uri="{FF2B5EF4-FFF2-40B4-BE49-F238E27FC236}">
                  <a16:creationId xmlns:a16="http://schemas.microsoft.com/office/drawing/2014/main" id="{38550E85-454F-4721-85BC-60125E048F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2" name="Picture 8" descr="Related image">
              <a:extLst>
                <a:ext uri="{FF2B5EF4-FFF2-40B4-BE49-F238E27FC236}">
                  <a16:creationId xmlns:a16="http://schemas.microsoft.com/office/drawing/2014/main" id="{CEA80F95-D967-4FA4-B118-D575EB00BD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Related image">
              <a:extLst>
                <a:ext uri="{FF2B5EF4-FFF2-40B4-BE49-F238E27FC236}">
                  <a16:creationId xmlns:a16="http://schemas.microsoft.com/office/drawing/2014/main" id="{EC08C4C5-92EE-4B08-80D6-7C72F23F287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Related image">
              <a:extLst>
                <a:ext uri="{FF2B5EF4-FFF2-40B4-BE49-F238E27FC236}">
                  <a16:creationId xmlns:a16="http://schemas.microsoft.com/office/drawing/2014/main" id="{7F6BE37A-0E69-4234-AE2D-620B0E46B66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8" descr="Related image">
              <a:extLst>
                <a:ext uri="{FF2B5EF4-FFF2-40B4-BE49-F238E27FC236}">
                  <a16:creationId xmlns:a16="http://schemas.microsoft.com/office/drawing/2014/main" id="{121E26E5-91AE-4E60-9622-2B5944926E5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8" descr="Related image">
              <a:extLst>
                <a:ext uri="{FF2B5EF4-FFF2-40B4-BE49-F238E27FC236}">
                  <a16:creationId xmlns:a16="http://schemas.microsoft.com/office/drawing/2014/main" id="{EB8F9F64-6709-425E-B58D-D158808357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8" descr="Related image">
              <a:extLst>
                <a:ext uri="{FF2B5EF4-FFF2-40B4-BE49-F238E27FC236}">
                  <a16:creationId xmlns:a16="http://schemas.microsoft.com/office/drawing/2014/main" id="{BE5E5034-610B-4EFC-8D9D-31B73E4314F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8" descr="Related image">
              <a:extLst>
                <a:ext uri="{FF2B5EF4-FFF2-40B4-BE49-F238E27FC236}">
                  <a16:creationId xmlns:a16="http://schemas.microsoft.com/office/drawing/2014/main" id="{14B243DC-F006-47AA-A39B-779DCBAA111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8" descr="Related image">
              <a:extLst>
                <a:ext uri="{FF2B5EF4-FFF2-40B4-BE49-F238E27FC236}">
                  <a16:creationId xmlns:a16="http://schemas.microsoft.com/office/drawing/2014/main" id="{6382A0EA-53ED-4A4C-9391-A4632B5AFB6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8" descr="Related image">
              <a:extLst>
                <a:ext uri="{FF2B5EF4-FFF2-40B4-BE49-F238E27FC236}">
                  <a16:creationId xmlns:a16="http://schemas.microsoft.com/office/drawing/2014/main" id="{132A7781-5391-4265-ACE6-15259E1E02C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C510BC9-1360-4E8E-9FDB-65CC4AF25D05}"/>
              </a:ext>
            </a:extLst>
          </p:cNvPr>
          <p:cNvGrpSpPr/>
          <p:nvPr/>
        </p:nvGrpSpPr>
        <p:grpSpPr>
          <a:xfrm>
            <a:off x="377654" y="3328208"/>
            <a:ext cx="2837699" cy="3240000"/>
            <a:chOff x="6259914" y="3377193"/>
            <a:chExt cx="2448000" cy="3240000"/>
          </a:xfrm>
        </p:grpSpPr>
        <p:pic>
          <p:nvPicPr>
            <p:cNvPr id="1030" name="Picture 6" descr="Image result for cartoon lab flask">
              <a:extLst>
                <a:ext uri="{FF2B5EF4-FFF2-40B4-BE49-F238E27FC236}">
                  <a16:creationId xmlns:a16="http://schemas.microsoft.com/office/drawing/2014/main" id="{8D47F87A-1D3B-4F2D-AAE9-D333BBED80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9914" y="3377193"/>
              <a:ext cx="24480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4" name="Picture 10" descr="Related image">
              <a:extLst>
                <a:ext uri="{FF2B5EF4-FFF2-40B4-BE49-F238E27FC236}">
                  <a16:creationId xmlns:a16="http://schemas.microsoft.com/office/drawing/2014/main" id="{F956013C-98F0-41C6-9FE6-89B2BDA1C9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4873" b="94492" l="4800" r="944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3960" y="4771957"/>
              <a:ext cx="1902808" cy="1796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23A4901-5D9E-4F59-9ECE-24ED23456BB6}"/>
              </a:ext>
            </a:extLst>
          </p:cNvPr>
          <p:cNvSpPr/>
          <p:nvPr/>
        </p:nvSpPr>
        <p:spPr>
          <a:xfrm>
            <a:off x="2885258" y="3577033"/>
            <a:ext cx="5285347" cy="1355164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995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0246A9A-F536-451A-A96B-0A75D5DAFF86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028" name="Picture 4" descr="Image result for cartoon lab flask">
              <a:extLst>
                <a:ext uri="{FF2B5EF4-FFF2-40B4-BE49-F238E27FC236}">
                  <a16:creationId xmlns:a16="http://schemas.microsoft.com/office/drawing/2014/main" id="{38550E85-454F-4721-85BC-60125E048F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2" name="Picture 8" descr="Related image">
              <a:extLst>
                <a:ext uri="{FF2B5EF4-FFF2-40B4-BE49-F238E27FC236}">
                  <a16:creationId xmlns:a16="http://schemas.microsoft.com/office/drawing/2014/main" id="{CEA80F95-D967-4FA4-B118-D575EB00BD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Related image">
              <a:extLst>
                <a:ext uri="{FF2B5EF4-FFF2-40B4-BE49-F238E27FC236}">
                  <a16:creationId xmlns:a16="http://schemas.microsoft.com/office/drawing/2014/main" id="{EC08C4C5-92EE-4B08-80D6-7C72F23F287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Related image">
              <a:extLst>
                <a:ext uri="{FF2B5EF4-FFF2-40B4-BE49-F238E27FC236}">
                  <a16:creationId xmlns:a16="http://schemas.microsoft.com/office/drawing/2014/main" id="{7F6BE37A-0E69-4234-AE2D-620B0E46B66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8" descr="Related image">
              <a:extLst>
                <a:ext uri="{FF2B5EF4-FFF2-40B4-BE49-F238E27FC236}">
                  <a16:creationId xmlns:a16="http://schemas.microsoft.com/office/drawing/2014/main" id="{121E26E5-91AE-4E60-9622-2B5944926E5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8" descr="Related image">
              <a:extLst>
                <a:ext uri="{FF2B5EF4-FFF2-40B4-BE49-F238E27FC236}">
                  <a16:creationId xmlns:a16="http://schemas.microsoft.com/office/drawing/2014/main" id="{EB8F9F64-6709-425E-B58D-D158808357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8" descr="Related image">
              <a:extLst>
                <a:ext uri="{FF2B5EF4-FFF2-40B4-BE49-F238E27FC236}">
                  <a16:creationId xmlns:a16="http://schemas.microsoft.com/office/drawing/2014/main" id="{BE5E5034-610B-4EFC-8D9D-31B73E4314F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8" descr="Related image">
              <a:extLst>
                <a:ext uri="{FF2B5EF4-FFF2-40B4-BE49-F238E27FC236}">
                  <a16:creationId xmlns:a16="http://schemas.microsoft.com/office/drawing/2014/main" id="{14B243DC-F006-47AA-A39B-779DCBAA111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8" descr="Related image">
              <a:extLst>
                <a:ext uri="{FF2B5EF4-FFF2-40B4-BE49-F238E27FC236}">
                  <a16:creationId xmlns:a16="http://schemas.microsoft.com/office/drawing/2014/main" id="{6382A0EA-53ED-4A4C-9391-A4632B5AFB6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8" descr="Related image">
              <a:extLst>
                <a:ext uri="{FF2B5EF4-FFF2-40B4-BE49-F238E27FC236}">
                  <a16:creationId xmlns:a16="http://schemas.microsoft.com/office/drawing/2014/main" id="{132A7781-5391-4265-ACE6-15259E1E02C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C510BC9-1360-4E8E-9FDB-65CC4AF25D05}"/>
              </a:ext>
            </a:extLst>
          </p:cNvPr>
          <p:cNvGrpSpPr/>
          <p:nvPr/>
        </p:nvGrpSpPr>
        <p:grpSpPr>
          <a:xfrm>
            <a:off x="356474" y="3328208"/>
            <a:ext cx="2837699" cy="3240000"/>
            <a:chOff x="6259914" y="3377193"/>
            <a:chExt cx="2448000" cy="3240000"/>
          </a:xfrm>
        </p:grpSpPr>
        <p:pic>
          <p:nvPicPr>
            <p:cNvPr id="1030" name="Picture 6" descr="Image result for cartoon lab flask">
              <a:extLst>
                <a:ext uri="{FF2B5EF4-FFF2-40B4-BE49-F238E27FC236}">
                  <a16:creationId xmlns:a16="http://schemas.microsoft.com/office/drawing/2014/main" id="{8D47F87A-1D3B-4F2D-AAE9-D333BBED80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9914" y="3377193"/>
              <a:ext cx="24480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4" name="Picture 10" descr="Related image">
              <a:extLst>
                <a:ext uri="{FF2B5EF4-FFF2-40B4-BE49-F238E27FC236}">
                  <a16:creationId xmlns:a16="http://schemas.microsoft.com/office/drawing/2014/main" id="{F956013C-98F0-41C6-9FE6-89B2BDA1C9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4873" b="94492" l="4800" r="944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3960" y="4771957"/>
              <a:ext cx="1902808" cy="1796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ADF02952-7E85-473F-A3DA-986B03B2E8DF}"/>
              </a:ext>
            </a:extLst>
          </p:cNvPr>
          <p:cNvSpPr txBox="1"/>
          <p:nvPr/>
        </p:nvSpPr>
        <p:spPr>
          <a:xfrm>
            <a:off x="545690" y="1882877"/>
            <a:ext cx="595035" cy="369332"/>
          </a:xfrm>
          <a:prstGeom prst="rect">
            <a:avLst/>
          </a:prstGeom>
          <a:noFill/>
          <a:ln w="44450">
            <a:solidFill>
              <a:srgbClr val="7030A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Bact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E543443-D723-409D-922D-340C4D8155E3}"/>
              </a:ext>
            </a:extLst>
          </p:cNvPr>
          <p:cNvSpPr txBox="1"/>
          <p:nvPr/>
        </p:nvSpPr>
        <p:spPr>
          <a:xfrm>
            <a:off x="2139824" y="1882877"/>
            <a:ext cx="595035" cy="369332"/>
          </a:xfrm>
          <a:prstGeom prst="rect">
            <a:avLst/>
          </a:prstGeom>
          <a:noFill/>
          <a:ln w="44450">
            <a:solidFill>
              <a:srgbClr val="0070C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Sub</a:t>
            </a:r>
            <a:endParaRPr lang="en-US" dirty="0"/>
          </a:p>
        </p:txBody>
      </p: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D61FBE30-6F47-4386-8752-199479359C89}"/>
              </a:ext>
            </a:extLst>
          </p:cNvPr>
          <p:cNvCxnSpPr>
            <a:stCxn id="21" idx="2"/>
            <a:endCxn id="8" idx="2"/>
          </p:cNvCxnSpPr>
          <p:nvPr/>
        </p:nvCxnSpPr>
        <p:spPr>
          <a:xfrm rot="5400000">
            <a:off x="1640275" y="1455142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D974E76-26C2-4E30-B561-7AB350F7B789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843207" y="962830"/>
            <a:ext cx="1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AF49886D-17A9-4A3A-8491-F3F2E43C4131}"/>
              </a:ext>
            </a:extLst>
          </p:cNvPr>
          <p:cNvCxnSpPr>
            <a:stCxn id="8" idx="0"/>
            <a:endCxn id="21" idx="0"/>
          </p:cNvCxnSpPr>
          <p:nvPr/>
        </p:nvCxnSpPr>
        <p:spPr>
          <a:xfrm rot="5400000" flipH="1" flipV="1">
            <a:off x="1640275" y="1085810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6DA7429-8F74-445F-A820-5ECA2C385EB1}"/>
              </a:ext>
            </a:extLst>
          </p:cNvPr>
          <p:cNvCxnSpPr>
            <a:cxnSpLocks/>
            <a:stCxn id="8" idx="2"/>
          </p:cNvCxnSpPr>
          <p:nvPr/>
        </p:nvCxnSpPr>
        <p:spPr>
          <a:xfrm>
            <a:off x="843208" y="2252209"/>
            <a:ext cx="6350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14364CB2-7388-4B54-9DCD-9558D0501E1E}"/>
              </a:ext>
            </a:extLst>
          </p:cNvPr>
          <p:cNvSpPr/>
          <p:nvPr/>
        </p:nvSpPr>
        <p:spPr>
          <a:xfrm>
            <a:off x="908516" y="2514368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1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71927082-03B9-4810-9C6E-B849CA30A478}"/>
              </a:ext>
            </a:extLst>
          </p:cNvPr>
          <p:cNvSpPr/>
          <p:nvPr/>
        </p:nvSpPr>
        <p:spPr>
          <a:xfrm>
            <a:off x="883344" y="1373783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2</a:t>
            </a:r>
          </a:p>
        </p:txBody>
      </p:sp>
      <p:cxnSp>
        <p:nvCxnSpPr>
          <p:cNvPr id="34" name="Connector: Elbow 33">
            <a:extLst>
              <a:ext uri="{FF2B5EF4-FFF2-40B4-BE49-F238E27FC236}">
                <a16:creationId xmlns:a16="http://schemas.microsoft.com/office/drawing/2014/main" id="{9E8C4B60-C182-4574-B2E9-D58961F20084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1140725" y="2067543"/>
            <a:ext cx="651319" cy="373915"/>
          </a:xfrm>
          <a:prstGeom prst="bentConnector3">
            <a:avLst>
              <a:gd name="adj1" fmla="val 9981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Picture 46">
            <a:extLst>
              <a:ext uri="{FF2B5EF4-FFF2-40B4-BE49-F238E27FC236}">
                <a16:creationId xmlns:a16="http://schemas.microsoft.com/office/drawing/2014/main" id="{35FCB394-70D3-4722-BE8B-9EE018C26BB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6A535916-2F5E-4883-9165-F6763FDA1F2D}"/>
              </a:ext>
            </a:extLst>
          </p:cNvPr>
          <p:cNvSpPr/>
          <p:nvPr/>
        </p:nvSpPr>
        <p:spPr>
          <a:xfrm>
            <a:off x="2885258" y="3577033"/>
            <a:ext cx="5285347" cy="1355164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1175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DF02952-7E85-473F-A3DA-986B03B2E8DF}"/>
              </a:ext>
            </a:extLst>
          </p:cNvPr>
          <p:cNvSpPr txBox="1"/>
          <p:nvPr/>
        </p:nvSpPr>
        <p:spPr>
          <a:xfrm>
            <a:off x="545690" y="1882877"/>
            <a:ext cx="595035" cy="369332"/>
          </a:xfrm>
          <a:prstGeom prst="rect">
            <a:avLst/>
          </a:prstGeom>
          <a:noFill/>
          <a:ln w="44450">
            <a:solidFill>
              <a:srgbClr val="7030A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Bact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E543443-D723-409D-922D-340C4D8155E3}"/>
              </a:ext>
            </a:extLst>
          </p:cNvPr>
          <p:cNvSpPr txBox="1"/>
          <p:nvPr/>
        </p:nvSpPr>
        <p:spPr>
          <a:xfrm>
            <a:off x="2139824" y="1882877"/>
            <a:ext cx="595035" cy="369332"/>
          </a:xfrm>
          <a:prstGeom prst="rect">
            <a:avLst/>
          </a:prstGeom>
          <a:noFill/>
          <a:ln w="44450">
            <a:solidFill>
              <a:srgbClr val="0070C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Sub</a:t>
            </a:r>
            <a:endParaRPr lang="en-US" dirty="0"/>
          </a:p>
        </p:txBody>
      </p: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D61FBE30-6F47-4386-8752-199479359C89}"/>
              </a:ext>
            </a:extLst>
          </p:cNvPr>
          <p:cNvCxnSpPr>
            <a:stCxn id="21" idx="2"/>
            <a:endCxn id="8" idx="2"/>
          </p:cNvCxnSpPr>
          <p:nvPr/>
        </p:nvCxnSpPr>
        <p:spPr>
          <a:xfrm rot="5400000">
            <a:off x="1640275" y="1455142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D974E76-26C2-4E30-B561-7AB350F7B789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843207" y="962830"/>
            <a:ext cx="1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AF49886D-17A9-4A3A-8491-F3F2E43C4131}"/>
              </a:ext>
            </a:extLst>
          </p:cNvPr>
          <p:cNvCxnSpPr>
            <a:stCxn id="8" idx="0"/>
            <a:endCxn id="21" idx="0"/>
          </p:cNvCxnSpPr>
          <p:nvPr/>
        </p:nvCxnSpPr>
        <p:spPr>
          <a:xfrm rot="5400000" flipH="1" flipV="1">
            <a:off x="1640275" y="1085810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6DA7429-8F74-445F-A820-5ECA2C385EB1}"/>
              </a:ext>
            </a:extLst>
          </p:cNvPr>
          <p:cNvCxnSpPr>
            <a:cxnSpLocks/>
            <a:stCxn id="8" idx="2"/>
          </p:cNvCxnSpPr>
          <p:nvPr/>
        </p:nvCxnSpPr>
        <p:spPr>
          <a:xfrm>
            <a:off x="843208" y="2252209"/>
            <a:ext cx="6350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14364CB2-7388-4B54-9DCD-9558D0501E1E}"/>
              </a:ext>
            </a:extLst>
          </p:cNvPr>
          <p:cNvSpPr/>
          <p:nvPr/>
        </p:nvSpPr>
        <p:spPr>
          <a:xfrm>
            <a:off x="908516" y="2514368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1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71927082-03B9-4810-9C6E-B849CA30A478}"/>
              </a:ext>
            </a:extLst>
          </p:cNvPr>
          <p:cNvSpPr/>
          <p:nvPr/>
        </p:nvSpPr>
        <p:spPr>
          <a:xfrm>
            <a:off x="883344" y="1373783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2</a:t>
            </a:r>
          </a:p>
        </p:txBody>
      </p:sp>
      <p:cxnSp>
        <p:nvCxnSpPr>
          <p:cNvPr id="34" name="Connector: Elbow 33">
            <a:extLst>
              <a:ext uri="{FF2B5EF4-FFF2-40B4-BE49-F238E27FC236}">
                <a16:creationId xmlns:a16="http://schemas.microsoft.com/office/drawing/2014/main" id="{9E8C4B60-C182-4574-B2E9-D58961F20084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1140725" y="2067543"/>
            <a:ext cx="651319" cy="373915"/>
          </a:xfrm>
          <a:prstGeom prst="bentConnector3">
            <a:avLst>
              <a:gd name="adj1" fmla="val 9981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Picture 46">
            <a:extLst>
              <a:ext uri="{FF2B5EF4-FFF2-40B4-BE49-F238E27FC236}">
                <a16:creationId xmlns:a16="http://schemas.microsoft.com/office/drawing/2014/main" id="{35FCB394-70D3-4722-BE8B-9EE018C26BB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6A535916-2F5E-4883-9165-F6763FDA1F2D}"/>
              </a:ext>
            </a:extLst>
          </p:cNvPr>
          <p:cNvSpPr/>
          <p:nvPr/>
        </p:nvSpPr>
        <p:spPr>
          <a:xfrm>
            <a:off x="2885258" y="3577033"/>
            <a:ext cx="5285347" cy="1355164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09853F6-8802-4993-8281-2CE4ECDAE254}"/>
              </a:ext>
            </a:extLst>
          </p:cNvPr>
          <p:cNvSpPr/>
          <p:nvPr/>
        </p:nvSpPr>
        <p:spPr>
          <a:xfrm>
            <a:off x="0" y="5380672"/>
            <a:ext cx="316561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V1 = </a:t>
            </a:r>
            <a:r>
              <a:rPr lang="en-US" dirty="0" err="1"/>
              <a:t>gmax</a:t>
            </a:r>
            <a:r>
              <a:rPr lang="en-US" dirty="0"/>
              <a:t>*Sub/(</a:t>
            </a:r>
            <a:r>
              <a:rPr lang="en-US" dirty="0" err="1"/>
              <a:t>Sub+ks</a:t>
            </a:r>
            <a:r>
              <a:rPr lang="en-US" dirty="0"/>
              <a:t>)*</a:t>
            </a:r>
            <a:r>
              <a:rPr lang="en-US" dirty="0" err="1"/>
              <a:t>Bact</a:t>
            </a:r>
            <a:endParaRPr lang="en-US" dirty="0"/>
          </a:p>
          <a:p>
            <a:r>
              <a:rPr lang="en-US" dirty="0"/>
              <a:t>V2 = </a:t>
            </a:r>
            <a:r>
              <a:rPr lang="en-US" dirty="0" err="1"/>
              <a:t>Bac_death_rate</a:t>
            </a:r>
            <a:r>
              <a:rPr lang="en-US" dirty="0"/>
              <a:t>*</a:t>
            </a:r>
            <a:r>
              <a:rPr lang="en-US" dirty="0" err="1"/>
              <a:t>Bact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dBact</a:t>
            </a:r>
            <a:r>
              <a:rPr lang="en-US" dirty="0"/>
              <a:t> = eff * V1 - V2</a:t>
            </a:r>
          </a:p>
          <a:p>
            <a:r>
              <a:rPr lang="en-US" dirty="0" err="1"/>
              <a:t>dSub</a:t>
            </a:r>
            <a:r>
              <a:rPr lang="en-US" dirty="0"/>
              <a:t> = - V1 + </a:t>
            </a:r>
            <a:r>
              <a:rPr lang="en-US" dirty="0" err="1"/>
              <a:t>canibal_rate</a:t>
            </a:r>
            <a:r>
              <a:rPr lang="en-US" dirty="0"/>
              <a:t> * V2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02724BC-7892-41CC-A553-F0B11A56F5B8}"/>
              </a:ext>
            </a:extLst>
          </p:cNvPr>
          <p:cNvGrpSpPr/>
          <p:nvPr/>
        </p:nvGrpSpPr>
        <p:grpSpPr>
          <a:xfrm>
            <a:off x="3624925" y="1373783"/>
            <a:ext cx="5209406" cy="4277153"/>
            <a:chOff x="3624925" y="1438456"/>
            <a:chExt cx="5209406" cy="4277153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33DC4EF2-A1AF-457A-AEF7-8E4610BD3994}"/>
                </a:ext>
              </a:extLst>
            </p:cNvPr>
            <p:cNvSpPr/>
            <p:nvPr/>
          </p:nvSpPr>
          <p:spPr>
            <a:xfrm>
              <a:off x="3624925" y="1438456"/>
              <a:ext cx="5209406" cy="427715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23E23669-CCDB-46E3-A008-C0BFB1D8D75B}"/>
                </a:ext>
              </a:extLst>
            </p:cNvPr>
            <p:cNvGrpSpPr/>
            <p:nvPr/>
          </p:nvGrpSpPr>
          <p:grpSpPr>
            <a:xfrm>
              <a:off x="4659506" y="1868014"/>
              <a:ext cx="3121367" cy="1367422"/>
              <a:chOff x="311084" y="892073"/>
              <a:chExt cx="3121367" cy="1367422"/>
            </a:xfrm>
          </p:grpSpPr>
          <p:graphicFrame>
            <p:nvGraphicFramePr>
              <p:cNvPr id="37" name="Object 36">
                <a:extLst>
                  <a:ext uri="{FF2B5EF4-FFF2-40B4-BE49-F238E27FC236}">
                    <a16:creationId xmlns:a16="http://schemas.microsoft.com/office/drawing/2014/main" id="{EBCE51FC-BCF8-4B2C-9831-4C59122A63DD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60768" y="1459741"/>
              <a:ext cx="2226342" cy="7997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" name="Equation" r:id="rId4" imgW="1307880" imgH="469800" progId="Equation.DSMT4">
                      <p:embed/>
                    </p:oleObj>
                  </mc:Choice>
                  <mc:Fallback>
                    <p:oleObj name="Equation" r:id="rId4" imgW="1307880" imgH="469800" progId="Equation.DSMT4">
                      <p:embed/>
                      <p:pic>
                        <p:nvPicPr>
                          <p:cNvPr id="37" name="Object 36">
                            <a:extLst>
                              <a:ext uri="{FF2B5EF4-FFF2-40B4-BE49-F238E27FC236}">
                                <a16:creationId xmlns:a16="http://schemas.microsoft.com/office/drawing/2014/main" id="{EBCE51FC-BCF8-4B2C-9831-4C59122A63D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60768" y="1459741"/>
                            <a:ext cx="2226342" cy="79975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5549D30F-E7D9-4B9A-A956-D2491DCFD611}"/>
                  </a:ext>
                </a:extLst>
              </p:cNvPr>
              <p:cNvSpPr/>
              <p:nvPr/>
            </p:nvSpPr>
            <p:spPr>
              <a:xfrm>
                <a:off x="311084" y="892073"/>
                <a:ext cx="312136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252525"/>
                    </a:solidFill>
                    <a:latin typeface="Arial" panose="020B0604020202020204" pitchFamily="34" charset="0"/>
                  </a:rPr>
                  <a:t> </a:t>
                </a:r>
                <a:r>
                  <a:rPr lang="en-US" dirty="0" err="1">
                    <a:solidFill>
                      <a:srgbClr val="252525"/>
                    </a:solidFill>
                    <a:latin typeface="Arial" panose="020B0604020202020204" pitchFamily="34" charset="0"/>
                  </a:rPr>
                  <a:t>Michaelis</a:t>
                </a:r>
                <a:r>
                  <a:rPr lang="en-US" dirty="0">
                    <a:solidFill>
                      <a:srgbClr val="252525"/>
                    </a:solidFill>
                    <a:latin typeface="Arial" panose="020B0604020202020204" pitchFamily="34" charset="0"/>
                  </a:rPr>
                  <a:t>–</a:t>
                </a:r>
                <a:r>
                  <a:rPr lang="en-US" dirty="0" err="1">
                    <a:solidFill>
                      <a:srgbClr val="252525"/>
                    </a:solidFill>
                    <a:latin typeface="Arial" panose="020B0604020202020204" pitchFamily="34" charset="0"/>
                  </a:rPr>
                  <a:t>Menten</a:t>
                </a:r>
                <a:r>
                  <a:rPr lang="en-US" dirty="0">
                    <a:solidFill>
                      <a:srgbClr val="252525"/>
                    </a:solidFill>
                    <a:latin typeface="Arial" panose="020B0604020202020204" pitchFamily="34" charset="0"/>
                  </a:rPr>
                  <a:t> equation</a:t>
                </a:r>
                <a:endParaRPr lang="en-US" dirty="0"/>
              </a:p>
            </p:txBody>
          </p:sp>
        </p:grpSp>
        <p:pic>
          <p:nvPicPr>
            <p:cNvPr id="39" name="Picture 6" descr="https://upload.wikimedia.org/wikipedia/commons/thumb/8/83/Michaelis_Menten_curve_2.svg/1200px-Michaelis_Menten_curve_2.svg.png">
              <a:extLst>
                <a:ext uri="{FF2B5EF4-FFF2-40B4-BE49-F238E27FC236}">
                  <a16:creationId xmlns:a16="http://schemas.microsoft.com/office/drawing/2014/main" id="{87D18477-DDAE-46F2-A579-3DB0EE00D54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3110" y="3433772"/>
              <a:ext cx="3920097" cy="16725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1C712E9-0C07-48F9-A58E-B8AA557CD0B9}"/>
              </a:ext>
            </a:extLst>
          </p:cNvPr>
          <p:cNvGrpSpPr/>
          <p:nvPr/>
        </p:nvGrpSpPr>
        <p:grpSpPr>
          <a:xfrm>
            <a:off x="3133801" y="1835389"/>
            <a:ext cx="5209406" cy="4277153"/>
            <a:chOff x="3133801" y="1835389"/>
            <a:chExt cx="5209406" cy="4277153"/>
          </a:xfrm>
        </p:grpSpPr>
        <p:sp>
          <p:nvSpPr>
            <p:cNvPr id="41" name="Rectangle: Rounded Corners 40">
              <a:extLst>
                <a:ext uri="{FF2B5EF4-FFF2-40B4-BE49-F238E27FC236}">
                  <a16:creationId xmlns:a16="http://schemas.microsoft.com/office/drawing/2014/main" id="{00A1E1B9-5D1D-4267-934E-89DA25087B65}"/>
                </a:ext>
              </a:extLst>
            </p:cNvPr>
            <p:cNvSpPr/>
            <p:nvPr/>
          </p:nvSpPr>
          <p:spPr>
            <a:xfrm>
              <a:off x="3133801" y="1835389"/>
              <a:ext cx="5209406" cy="427715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06BF029A-86CA-4E66-999B-457F5C63E4B8}"/>
                </a:ext>
              </a:extLst>
            </p:cNvPr>
            <p:cNvGrpSpPr/>
            <p:nvPr/>
          </p:nvGrpSpPr>
          <p:grpSpPr>
            <a:xfrm>
              <a:off x="3698193" y="2296928"/>
              <a:ext cx="3920097" cy="3230256"/>
              <a:chOff x="229893" y="3494899"/>
              <a:chExt cx="3920097" cy="3230256"/>
            </a:xfrm>
          </p:grpSpPr>
          <p:grpSp>
            <p:nvGrpSpPr>
              <p:cNvPr id="49" name="Group 48">
                <a:extLst>
                  <a:ext uri="{FF2B5EF4-FFF2-40B4-BE49-F238E27FC236}">
                    <a16:creationId xmlns:a16="http://schemas.microsoft.com/office/drawing/2014/main" id="{0A211EEB-90A3-46A5-8290-ADCC24B945E5}"/>
                  </a:ext>
                </a:extLst>
              </p:cNvPr>
              <p:cNvGrpSpPr/>
              <p:nvPr/>
            </p:nvGrpSpPr>
            <p:grpSpPr>
              <a:xfrm>
                <a:off x="229893" y="3494899"/>
                <a:ext cx="3920097" cy="3230256"/>
                <a:chOff x="227787" y="3451046"/>
                <a:chExt cx="3920097" cy="3230256"/>
              </a:xfrm>
            </p:grpSpPr>
            <p:grpSp>
              <p:nvGrpSpPr>
                <p:cNvPr id="54" name="Group 53">
                  <a:extLst>
                    <a:ext uri="{FF2B5EF4-FFF2-40B4-BE49-F238E27FC236}">
                      <a16:creationId xmlns:a16="http://schemas.microsoft.com/office/drawing/2014/main" id="{A70D5CF4-EA13-485E-8A87-680DF629BAB0}"/>
                    </a:ext>
                  </a:extLst>
                </p:cNvPr>
                <p:cNvGrpSpPr/>
                <p:nvPr/>
              </p:nvGrpSpPr>
              <p:grpSpPr>
                <a:xfrm>
                  <a:off x="788375" y="3451046"/>
                  <a:ext cx="2636838" cy="1416738"/>
                  <a:chOff x="5200650" y="896250"/>
                  <a:chExt cx="2636838" cy="1416738"/>
                </a:xfrm>
              </p:grpSpPr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8CA03BFB-5C78-4DB9-817C-CED4AA47E169}"/>
                      </a:ext>
                    </a:extLst>
                  </p:cNvPr>
                  <p:cNvSpPr/>
                  <p:nvPr/>
                </p:nvSpPr>
                <p:spPr>
                  <a:xfrm>
                    <a:off x="5985104" y="896250"/>
                    <a:ext cx="1454244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>
                        <a:solidFill>
                          <a:srgbClr val="00B0F0"/>
                        </a:solidFill>
                        <a:latin typeface="Arial" panose="020B0604020202020204" pitchFamily="34" charset="0"/>
                      </a:rPr>
                      <a:t>Hill equation</a:t>
                    </a:r>
                    <a:endParaRPr lang="en-US" dirty="0">
                      <a:solidFill>
                        <a:srgbClr val="00B0F0"/>
                      </a:solidFill>
                    </a:endParaRPr>
                  </a:p>
                </p:txBody>
              </p:sp>
              <p:graphicFrame>
                <p:nvGraphicFramePr>
                  <p:cNvPr id="57" name="Object 56">
                    <a:extLst>
                      <a:ext uri="{FF2B5EF4-FFF2-40B4-BE49-F238E27FC236}">
                        <a16:creationId xmlns:a16="http://schemas.microsoft.com/office/drawing/2014/main" id="{0CB8F0A5-0400-4129-954A-9C9F71A5DAA4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5200650" y="1406525"/>
                  <a:ext cx="2636838" cy="90646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27" name="Equation" r:id="rId7" imgW="1549080" imgH="533160" progId="Equation.DSMT4">
                          <p:embed/>
                        </p:oleObj>
                      </mc:Choice>
                      <mc:Fallback>
                        <p:oleObj name="Equation" r:id="rId7" imgW="1549080" imgH="533160" progId="Equation.DSMT4">
                          <p:embed/>
                          <p:pic>
                            <p:nvPicPr>
                              <p:cNvPr id="57" name="Object 56">
                                <a:extLst>
                                  <a:ext uri="{FF2B5EF4-FFF2-40B4-BE49-F238E27FC236}">
                                    <a16:creationId xmlns:a16="http://schemas.microsoft.com/office/drawing/2014/main" id="{0CB8F0A5-0400-4129-954A-9C9F71A5DAA4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200650" y="1406525"/>
                                <a:ext cx="2636838" cy="90646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pic>
              <p:nvPicPr>
                <p:cNvPr id="55" name="Picture 6" descr="https://upload.wikimedia.org/wikipedia/commons/thumb/8/83/Michaelis_Menten_curve_2.svg/1200px-Michaelis_Menten_curve_2.svg.png">
                  <a:extLst>
                    <a:ext uri="{FF2B5EF4-FFF2-40B4-BE49-F238E27FC236}">
                      <a16:creationId xmlns:a16="http://schemas.microsoft.com/office/drawing/2014/main" id="{A3588AD7-0D91-4A31-BD9B-BFEE2845AE7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7787" y="5008727"/>
                  <a:ext cx="3920097" cy="1672575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1DC3F19F-CC8D-4576-AD62-DCDEAED22D1E}"/>
                  </a:ext>
                </a:extLst>
              </p:cNvPr>
              <p:cNvSpPr txBox="1"/>
              <p:nvPr/>
            </p:nvSpPr>
            <p:spPr>
              <a:xfrm>
                <a:off x="3455703" y="5255710"/>
                <a:ext cx="49885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n=1</a:t>
                </a:r>
              </a:p>
            </p:txBody>
          </p:sp>
          <p:grpSp>
            <p:nvGrpSpPr>
              <p:cNvPr id="51" name="Group 50">
                <a:extLst>
                  <a:ext uri="{FF2B5EF4-FFF2-40B4-BE49-F238E27FC236}">
                    <a16:creationId xmlns:a16="http://schemas.microsoft.com/office/drawing/2014/main" id="{4D6479BA-AB6C-4B3E-A311-2A06E4284344}"/>
                  </a:ext>
                </a:extLst>
              </p:cNvPr>
              <p:cNvGrpSpPr/>
              <p:nvPr/>
            </p:nvGrpSpPr>
            <p:grpSpPr>
              <a:xfrm>
                <a:off x="423885" y="5183516"/>
                <a:ext cx="3297973" cy="1348726"/>
                <a:chOff x="4834054" y="2584867"/>
                <a:chExt cx="3297973" cy="1348726"/>
              </a:xfrm>
            </p:grpSpPr>
            <p:sp>
              <p:nvSpPr>
                <p:cNvPr id="52" name="Freeform 18">
                  <a:extLst>
                    <a:ext uri="{FF2B5EF4-FFF2-40B4-BE49-F238E27FC236}">
                      <a16:creationId xmlns:a16="http://schemas.microsoft.com/office/drawing/2014/main" id="{759CB00B-F5C0-4015-9F12-427605A96400}"/>
                    </a:ext>
                  </a:extLst>
                </p:cNvPr>
                <p:cNvSpPr/>
                <p:nvPr/>
              </p:nvSpPr>
              <p:spPr>
                <a:xfrm>
                  <a:off x="4834054" y="2584867"/>
                  <a:ext cx="3297973" cy="1348726"/>
                </a:xfrm>
                <a:custGeom>
                  <a:avLst/>
                  <a:gdLst>
                    <a:gd name="connsiteX0" fmla="*/ 0 w 3297973"/>
                    <a:gd name="connsiteY0" fmla="*/ 1348726 h 1348726"/>
                    <a:gd name="connsiteX1" fmla="*/ 262053 w 3297973"/>
                    <a:gd name="connsiteY1" fmla="*/ 1083884 h 1348726"/>
                    <a:gd name="connsiteX2" fmla="*/ 418170 w 3297973"/>
                    <a:gd name="connsiteY2" fmla="*/ 662926 h 1348726"/>
                    <a:gd name="connsiteX3" fmla="*/ 680224 w 3297973"/>
                    <a:gd name="connsiteY3" fmla="*/ 230816 h 1348726"/>
                    <a:gd name="connsiteX4" fmla="*/ 1248936 w 3297973"/>
                    <a:gd name="connsiteY4" fmla="*/ 32882 h 1348726"/>
                    <a:gd name="connsiteX5" fmla="*/ 3297973 w 3297973"/>
                    <a:gd name="connsiteY5" fmla="*/ 2216 h 13487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297973" h="1348726">
                      <a:moveTo>
                        <a:pt x="0" y="1348726"/>
                      </a:moveTo>
                      <a:cubicBezTo>
                        <a:pt x="96179" y="1273455"/>
                        <a:pt x="192358" y="1198184"/>
                        <a:pt x="262053" y="1083884"/>
                      </a:cubicBezTo>
                      <a:cubicBezTo>
                        <a:pt x="331748" y="969584"/>
                        <a:pt x="348475" y="805104"/>
                        <a:pt x="418170" y="662926"/>
                      </a:cubicBezTo>
                      <a:cubicBezTo>
                        <a:pt x="487865" y="520748"/>
                        <a:pt x="541763" y="335823"/>
                        <a:pt x="680224" y="230816"/>
                      </a:cubicBezTo>
                      <a:cubicBezTo>
                        <a:pt x="818685" y="125809"/>
                        <a:pt x="812645" y="70982"/>
                        <a:pt x="1248936" y="32882"/>
                      </a:cubicBezTo>
                      <a:cubicBezTo>
                        <a:pt x="1685227" y="-5218"/>
                        <a:pt x="2491600" y="-1501"/>
                        <a:pt x="3297973" y="2216"/>
                      </a:cubicBezTo>
                    </a:path>
                  </a:pathLst>
                </a:custGeom>
                <a:noFill/>
                <a:ln w="412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7E7780FF-24BD-4224-988E-FD0858612249}"/>
                    </a:ext>
                  </a:extLst>
                </p:cNvPr>
                <p:cNvSpPr txBox="1"/>
                <p:nvPr/>
              </p:nvSpPr>
              <p:spPr>
                <a:xfrm>
                  <a:off x="5071562" y="2584867"/>
                  <a:ext cx="502061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b="1" dirty="0"/>
                    <a:t>n&gt;1</a:t>
                  </a:r>
                </a:p>
              </p:txBody>
            </p:sp>
          </p:grpSp>
        </p:grp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00EAA5D1-CE83-4568-8977-757D08A90F61}"/>
              </a:ext>
            </a:extLst>
          </p:cNvPr>
          <p:cNvGrpSpPr/>
          <p:nvPr/>
        </p:nvGrpSpPr>
        <p:grpSpPr>
          <a:xfrm>
            <a:off x="2747560" y="2203801"/>
            <a:ext cx="5209406" cy="4277153"/>
            <a:chOff x="-210693" y="2204124"/>
            <a:chExt cx="5209406" cy="4277153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6049FEB3-9C19-4277-87DD-92302D2FF480}"/>
                </a:ext>
              </a:extLst>
            </p:cNvPr>
            <p:cNvGrpSpPr/>
            <p:nvPr/>
          </p:nvGrpSpPr>
          <p:grpSpPr>
            <a:xfrm>
              <a:off x="-210693" y="2204124"/>
              <a:ext cx="5209406" cy="4277153"/>
              <a:chOff x="2584492" y="2296928"/>
              <a:chExt cx="5209406" cy="4277153"/>
            </a:xfrm>
          </p:grpSpPr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33A4A6BB-8E67-4DAC-9BEE-9B9FE9D49BEC}"/>
                  </a:ext>
                </a:extLst>
              </p:cNvPr>
              <p:cNvGrpSpPr/>
              <p:nvPr/>
            </p:nvGrpSpPr>
            <p:grpSpPr>
              <a:xfrm>
                <a:off x="2584492" y="2296928"/>
                <a:ext cx="5209406" cy="4277153"/>
                <a:chOff x="2584492" y="2296928"/>
                <a:chExt cx="5209406" cy="4277153"/>
              </a:xfrm>
            </p:grpSpPr>
            <p:sp>
              <p:nvSpPr>
                <p:cNvPr id="58" name="Rectangle: Rounded Corners 57">
                  <a:extLst>
                    <a:ext uri="{FF2B5EF4-FFF2-40B4-BE49-F238E27FC236}">
                      <a16:creationId xmlns:a16="http://schemas.microsoft.com/office/drawing/2014/main" id="{3C2449AA-9359-4FEA-9A08-69570FA1DF6F}"/>
                    </a:ext>
                  </a:extLst>
                </p:cNvPr>
                <p:cNvSpPr/>
                <p:nvPr/>
              </p:nvSpPr>
              <p:spPr>
                <a:xfrm>
                  <a:off x="2584492" y="2296928"/>
                  <a:ext cx="5209406" cy="4277153"/>
                </a:xfrm>
                <a:prstGeom prst="round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59" name="Group 58">
                  <a:extLst>
                    <a:ext uri="{FF2B5EF4-FFF2-40B4-BE49-F238E27FC236}">
                      <a16:creationId xmlns:a16="http://schemas.microsoft.com/office/drawing/2014/main" id="{DC0CDAB7-51C6-4DEA-AB72-FBEF25F3A1AC}"/>
                    </a:ext>
                  </a:extLst>
                </p:cNvPr>
                <p:cNvGrpSpPr/>
                <p:nvPr/>
              </p:nvGrpSpPr>
              <p:grpSpPr>
                <a:xfrm>
                  <a:off x="3312069" y="2740341"/>
                  <a:ext cx="3920097" cy="3230256"/>
                  <a:chOff x="4753803" y="3491220"/>
                  <a:chExt cx="3920097" cy="3230256"/>
                </a:xfrm>
              </p:grpSpPr>
              <p:grpSp>
                <p:nvGrpSpPr>
                  <p:cNvPr id="60" name="Group 59">
                    <a:extLst>
                      <a:ext uri="{FF2B5EF4-FFF2-40B4-BE49-F238E27FC236}">
                        <a16:creationId xmlns:a16="http://schemas.microsoft.com/office/drawing/2014/main" id="{514C6BAD-144D-4B52-8FB6-168336C200D9}"/>
                      </a:ext>
                    </a:extLst>
                  </p:cNvPr>
                  <p:cNvGrpSpPr/>
                  <p:nvPr/>
                </p:nvGrpSpPr>
                <p:grpSpPr>
                  <a:xfrm>
                    <a:off x="5681599" y="3491220"/>
                    <a:ext cx="1901825" cy="1319305"/>
                    <a:chOff x="5567858" y="896250"/>
                    <a:chExt cx="1901825" cy="1319305"/>
                  </a:xfrm>
                </p:grpSpPr>
                <p:sp>
                  <p:nvSpPr>
                    <p:cNvPr id="63" name="Rectangle 62">
                      <a:extLst>
                        <a:ext uri="{FF2B5EF4-FFF2-40B4-BE49-F238E27FC236}">
                          <a16:creationId xmlns:a16="http://schemas.microsoft.com/office/drawing/2014/main" id="{E4203B56-9635-4B62-B468-30442832124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985104" y="896250"/>
                      <a:ext cx="1338828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dirty="0">
                          <a:solidFill>
                            <a:srgbClr val="FFC000"/>
                          </a:solidFill>
                          <a:latin typeface="Arial" panose="020B0604020202020204" pitchFamily="34" charset="0"/>
                        </a:rPr>
                        <a:t>Power-Law</a:t>
                      </a:r>
                      <a:endParaRPr lang="en-US" dirty="0">
                        <a:solidFill>
                          <a:srgbClr val="FFC000"/>
                        </a:solidFill>
                      </a:endParaRPr>
                    </a:p>
                  </p:txBody>
                </p:sp>
                <p:graphicFrame>
                  <p:nvGraphicFramePr>
                    <p:cNvPr id="64" name="Object 63">
                      <a:extLst>
                        <a:ext uri="{FF2B5EF4-FFF2-40B4-BE49-F238E27FC236}">
                          <a16:creationId xmlns:a16="http://schemas.microsoft.com/office/drawing/2014/main" id="{372682FA-A03C-418C-BA5B-A4CA083E851B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10715277"/>
                        </p:ext>
                      </p:extLst>
                    </p:nvPr>
                  </p:nvGraphicFramePr>
                  <p:xfrm>
                    <a:off x="5567858" y="1502767"/>
                    <a:ext cx="1901825" cy="71278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028" name="Equation" r:id="rId9" imgW="1117440" imgH="419040" progId="Equation.DSMT4">
                            <p:embed/>
                          </p:oleObj>
                        </mc:Choice>
                        <mc:Fallback>
                          <p:oleObj name="Equation" r:id="rId9" imgW="1117440" imgH="419040" progId="Equation.DSMT4">
                            <p:embed/>
                            <p:pic>
                              <p:nvPicPr>
                                <p:cNvPr id="64" name="Object 63">
                                  <a:extLst>
                                    <a:ext uri="{FF2B5EF4-FFF2-40B4-BE49-F238E27FC236}">
                                      <a16:creationId xmlns:a16="http://schemas.microsoft.com/office/drawing/2014/main" id="{372682FA-A03C-418C-BA5B-A4CA083E851B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5567858" y="1502767"/>
                                  <a:ext cx="1901825" cy="712788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pic>
                <p:nvPicPr>
                  <p:cNvPr id="61" name="Picture 6" descr="https://upload.wikimedia.org/wikipedia/commons/thumb/8/83/Michaelis_Menten_curve_2.svg/1200px-Michaelis_Menten_curve_2.svg.png">
                    <a:extLst>
                      <a:ext uri="{FF2B5EF4-FFF2-40B4-BE49-F238E27FC236}">
                        <a16:creationId xmlns:a16="http://schemas.microsoft.com/office/drawing/2014/main" id="{BB40AD6F-963D-4406-B58E-46B9204AE36B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753803" y="5048901"/>
                    <a:ext cx="3920097" cy="1672575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sp>
                <p:nvSpPr>
                  <p:cNvPr id="62" name="Freeform 6">
                    <a:extLst>
                      <a:ext uri="{FF2B5EF4-FFF2-40B4-BE49-F238E27FC236}">
                        <a16:creationId xmlns:a16="http://schemas.microsoft.com/office/drawing/2014/main" id="{96E3C047-0BC7-4D3F-A716-2B66DA0B5F87}"/>
                      </a:ext>
                    </a:extLst>
                  </p:cNvPr>
                  <p:cNvSpPr/>
                  <p:nvPr/>
                </p:nvSpPr>
                <p:spPr>
                  <a:xfrm>
                    <a:off x="4941030" y="4815287"/>
                    <a:ext cx="3357563" cy="1721644"/>
                  </a:xfrm>
                  <a:custGeom>
                    <a:avLst/>
                    <a:gdLst>
                      <a:gd name="connsiteX0" fmla="*/ 0 w 3357563"/>
                      <a:gd name="connsiteY0" fmla="*/ 1721644 h 1721644"/>
                      <a:gd name="connsiteX1" fmla="*/ 728663 w 3357563"/>
                      <a:gd name="connsiteY1" fmla="*/ 835819 h 1721644"/>
                      <a:gd name="connsiteX2" fmla="*/ 3357563 w 3357563"/>
                      <a:gd name="connsiteY2" fmla="*/ 0 h 17216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3357563" h="1721644">
                        <a:moveTo>
                          <a:pt x="0" y="1721644"/>
                        </a:moveTo>
                        <a:cubicBezTo>
                          <a:pt x="84534" y="1422202"/>
                          <a:pt x="169069" y="1122760"/>
                          <a:pt x="728663" y="835819"/>
                        </a:cubicBezTo>
                        <a:cubicBezTo>
                          <a:pt x="1288257" y="548878"/>
                          <a:pt x="2322910" y="274439"/>
                          <a:pt x="3357563" y="0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C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</p:grpSp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EB416EEC-2841-490C-A096-6ED342BB6D82}"/>
                  </a:ext>
                </a:extLst>
              </p:cNvPr>
              <p:cNvSpPr txBox="1"/>
              <p:nvPr/>
            </p:nvSpPr>
            <p:spPr>
              <a:xfrm>
                <a:off x="4312401" y="5293930"/>
                <a:ext cx="21024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Operating point (op)</a:t>
                </a:r>
              </a:p>
            </p:txBody>
          </p:sp>
        </p:grp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2F5F2707-5EDD-417D-B9CD-2FB84F01A87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198391" y="5084042"/>
              <a:ext cx="341730" cy="320263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BB48A42E-6675-4978-80CC-092E305B4EA2}"/>
                </a:ext>
              </a:extLst>
            </p:cNvPr>
            <p:cNvSpPr/>
            <p:nvPr/>
          </p:nvSpPr>
          <p:spPr>
            <a:xfrm>
              <a:off x="1096463" y="4987190"/>
              <a:ext cx="71438" cy="64294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50464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1</TotalTime>
  <Words>684</Words>
  <Application>Microsoft Office PowerPoint</Application>
  <PresentationFormat>On-screen Show (4:3)</PresentationFormat>
  <Paragraphs>109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1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iel Olivença</dc:creator>
  <cp:lastModifiedBy>Daniel Olivença</cp:lastModifiedBy>
  <cp:revision>23</cp:revision>
  <dcterms:created xsi:type="dcterms:W3CDTF">2018-05-22T11:44:45Z</dcterms:created>
  <dcterms:modified xsi:type="dcterms:W3CDTF">2018-05-23T11:19:07Z</dcterms:modified>
</cp:coreProperties>
</file>